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34F700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14:paraId="27F482DC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6A4CECD0" w14:textId="77777777" w:rsidR="00D4048C" w:rsidRDefault="00D4048C" w:rsidP="00D4048C">
      <w:pPr>
        <w:pBdr>
          <w:bottom w:val="single" w:sz="12" w:space="1" w:color="auto"/>
        </w:pBdr>
        <w:spacing w:before="0" w:after="0" w:line="240" w:lineRule="auto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«Московский технический университет связи и информатики»</w:t>
      </w:r>
    </w:p>
    <w:p w14:paraId="2425DEED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Кафедра «Информатика»</w:t>
      </w:r>
    </w:p>
    <w:p w14:paraId="5BE5EB22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E7A6AAB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95AEA80" w14:textId="295EA4AD" w:rsidR="00D4048C" w:rsidRPr="00B03C22" w:rsidRDefault="00D4048C" w:rsidP="00D4048C">
      <w:pPr>
        <w:pStyle w:val="Code0"/>
        <w:spacing w:before="0"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Отчет по ЛР №5</w:t>
      </w:r>
    </w:p>
    <w:p w14:paraId="0FE31C2D" w14:textId="77777777" w:rsidR="00D4048C" w:rsidRDefault="00D4048C" w:rsidP="00D4048C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по дисциплине</w:t>
      </w:r>
    </w:p>
    <w:p w14:paraId="16BC9E80" w14:textId="77777777" w:rsidR="00D4048C" w:rsidRDefault="00D4048C" w:rsidP="00D4048C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«Численные методы»</w:t>
      </w:r>
    </w:p>
    <w:p w14:paraId="5D195829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057F78F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9C0FA8C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B589F48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1E35F80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AD3A33E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42A5106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673224E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9F7DCFC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4E57070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11737B5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2C0C503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852EF02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0A827A6" w14:textId="77777777" w:rsidR="00D4048C" w:rsidRDefault="00D4048C" w:rsidP="00D4048C">
      <w:pPr>
        <w:spacing w:before="0" w:after="0" w:line="240" w:lineRule="auto"/>
        <w:contextualSpacing/>
        <w:rPr>
          <w:rFonts w:asciiTheme="majorBidi" w:hAnsiTheme="majorBidi" w:cstheme="majorBidi"/>
          <w:szCs w:val="28"/>
        </w:rPr>
      </w:pPr>
    </w:p>
    <w:p w14:paraId="6E05D1F6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054AF38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BD2E410" w14:textId="77777777" w:rsidR="00D4048C" w:rsidRDefault="00D4048C" w:rsidP="00D4048C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Выполнил: студент гр. БЭИ2202 </w:t>
      </w:r>
    </w:p>
    <w:p w14:paraId="6484293B" w14:textId="5A7E7A06" w:rsidR="00D4048C" w:rsidRPr="00386C64" w:rsidRDefault="00D4048C" w:rsidP="00D4048C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Тогузов</w:t>
      </w:r>
      <w:r w:rsidR="00D915D0">
        <w:rPr>
          <w:rFonts w:asciiTheme="majorBidi" w:hAnsiTheme="majorBidi" w:cstheme="majorBidi"/>
          <w:sz w:val="28"/>
          <w:szCs w:val="28"/>
        </w:rPr>
        <w:t xml:space="preserve"> А</w:t>
      </w:r>
      <w:r w:rsidR="00386C64" w:rsidRPr="00386C64">
        <w:rPr>
          <w:rFonts w:asciiTheme="majorBidi" w:hAnsiTheme="majorBidi" w:cstheme="majorBidi"/>
          <w:sz w:val="28"/>
          <w:szCs w:val="28"/>
        </w:rPr>
        <w:t xml:space="preserve">. </w:t>
      </w:r>
      <w:r w:rsidR="00386C64">
        <w:rPr>
          <w:rFonts w:asciiTheme="majorBidi" w:hAnsiTheme="majorBidi" w:cstheme="majorBidi"/>
          <w:sz w:val="28"/>
          <w:szCs w:val="28"/>
        </w:rPr>
        <w:t>А.</w:t>
      </w:r>
    </w:p>
    <w:p w14:paraId="3D2E9A2B" w14:textId="5D0EF6AE" w:rsidR="00D4048C" w:rsidRDefault="00D4048C" w:rsidP="00D4048C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Вариант </w:t>
      </w:r>
      <w:r w:rsidR="00D915D0">
        <w:rPr>
          <w:rFonts w:asciiTheme="majorBidi" w:hAnsiTheme="majorBidi" w:cstheme="majorBidi"/>
          <w:sz w:val="28"/>
          <w:szCs w:val="28"/>
        </w:rPr>
        <w:t>24</w:t>
      </w:r>
      <w:r>
        <w:rPr>
          <w:rFonts w:asciiTheme="majorBidi" w:hAnsiTheme="majorBidi" w:cstheme="majorBidi"/>
          <w:sz w:val="28"/>
          <w:szCs w:val="28"/>
        </w:rPr>
        <w:t>.</w:t>
      </w:r>
    </w:p>
    <w:p w14:paraId="3FDD4660" w14:textId="77777777" w:rsidR="00D4048C" w:rsidRDefault="00D4048C" w:rsidP="00D4048C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Проверил: доц. каф. «Информатика»</w:t>
      </w:r>
    </w:p>
    <w:p w14:paraId="26E1BA27" w14:textId="77777777" w:rsidR="00D4048C" w:rsidRDefault="00D4048C" w:rsidP="00D4048C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Мацкевич А. Г.</w:t>
      </w:r>
    </w:p>
    <w:p w14:paraId="3CAF2583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63EE709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63212F1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A0D9D1D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7513B26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25703EF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F3ECD94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76173DD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0A6E1F8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D37A429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AA19429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3BDA583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D836A68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595ED21" w14:textId="77777777" w:rsidR="00D4048C" w:rsidRDefault="00D4048C" w:rsidP="00D4048C">
      <w:pPr>
        <w:spacing w:before="0"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33B6BA32" w14:textId="77777777" w:rsidR="00D4048C" w:rsidRDefault="00D4048C" w:rsidP="00D4048C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0411D447" w14:textId="7FA83371" w:rsidR="00D4048C" w:rsidRDefault="00D4048C" w:rsidP="00D4048C">
      <w:pPr>
        <w:spacing w:before="0" w:after="0"/>
        <w:jc w:val="center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  <w:r>
        <w:rPr>
          <w:rFonts w:asciiTheme="majorBidi" w:hAnsiTheme="majorBidi" w:cstheme="majorBidi"/>
          <w:sz w:val="28"/>
          <w:szCs w:val="28"/>
        </w:rPr>
        <w:t xml:space="preserve">Москва, </w:t>
      </w:r>
      <w:r>
        <w:rPr>
          <w:rFonts w:asciiTheme="majorBidi" w:hAnsiTheme="majorBidi" w:cstheme="majorBidi"/>
          <w:sz w:val="28"/>
          <w:szCs w:val="28"/>
        </w:rPr>
        <w:fldChar w:fldCharType="begin"/>
      </w:r>
      <w:r>
        <w:rPr>
          <w:rFonts w:asciiTheme="majorBidi" w:hAnsiTheme="majorBidi" w:cstheme="majorBidi"/>
          <w:sz w:val="28"/>
          <w:szCs w:val="28"/>
        </w:rPr>
        <w:instrText xml:space="preserve"> DATE  \@ "yyyy"  \* MERGEFORMAT </w:instrText>
      </w:r>
      <w:r>
        <w:rPr>
          <w:rFonts w:asciiTheme="majorBidi" w:hAnsiTheme="majorBidi" w:cstheme="majorBidi"/>
          <w:sz w:val="28"/>
          <w:szCs w:val="28"/>
        </w:rPr>
        <w:fldChar w:fldCharType="separate"/>
      </w:r>
      <w:r w:rsidR="000613E1">
        <w:rPr>
          <w:rFonts w:asciiTheme="majorBidi" w:hAnsiTheme="majorBidi" w:cstheme="majorBidi"/>
          <w:noProof/>
          <w:sz w:val="28"/>
          <w:szCs w:val="28"/>
        </w:rPr>
        <w:t>2023</w:t>
      </w:r>
      <w:r>
        <w:rPr>
          <w:rFonts w:asciiTheme="majorBidi" w:hAnsiTheme="majorBidi" w:cstheme="majorBidi"/>
          <w:sz w:val="28"/>
          <w:szCs w:val="28"/>
        </w:rPr>
        <w:fldChar w:fldCharType="end"/>
      </w:r>
      <w:r>
        <w:rPr>
          <w:rFonts w:asciiTheme="majorBidi" w:hAnsiTheme="majorBidi" w:cstheme="majorBidi"/>
          <w:sz w:val="28"/>
          <w:szCs w:val="28"/>
        </w:rPr>
        <w:t xml:space="preserve"> г.</w:t>
      </w:r>
    </w:p>
    <w:p w14:paraId="3B095F8A" w14:textId="77777777" w:rsidR="00D4048C" w:rsidRDefault="00D4048C" w:rsidP="00D4048C">
      <w:pPr>
        <w:spacing w:before="0" w:after="0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14:paraId="71A3105D" w14:textId="77777777" w:rsidR="00D4048C" w:rsidRPr="00CB27C6" w:rsidRDefault="00D4048C" w:rsidP="00D4048C">
      <w:pPr>
        <w:spacing w:before="0" w:after="0"/>
        <w:ind w:firstLine="708"/>
        <w:rPr>
          <w:rFonts w:ascii="Times New Roman" w:hAnsi="Times New Roman" w:cs="Times New Roman"/>
          <w:b/>
          <w:bCs/>
          <w:color w:val="000000"/>
          <w:sz w:val="28"/>
        </w:rPr>
      </w:pPr>
      <w:r w:rsidRPr="00CB27C6">
        <w:rPr>
          <w:rFonts w:ascii="Times New Roman" w:hAnsi="Times New Roman" w:cs="Times New Roman"/>
          <w:b/>
          <w:bCs/>
          <w:color w:val="000000"/>
          <w:sz w:val="28"/>
        </w:rPr>
        <w:t>1) Задание для численного решения обыкновенных ДУ</w:t>
      </w:r>
    </w:p>
    <w:p w14:paraId="17B7BAD2" w14:textId="27AA9CE7" w:rsidR="00D4048C" w:rsidRPr="009009F3" w:rsidRDefault="00D4048C" w:rsidP="00D4048C">
      <w:pPr>
        <w:pStyle w:val="a5"/>
        <w:numPr>
          <w:ilvl w:val="0"/>
          <w:numId w:val="1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ДУ: </w:t>
      </w:r>
      <m:oMath>
        <m:sSup>
          <m:sSupPr>
            <m:ctrlPr>
              <w:rPr>
                <w:rFonts w:ascii="Cambria Math" w:eastAsia="Times New Roman" w:hAnsi="Cambria Math" w:cs="Courier New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 w:cs="Courier New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 w:cs="Courier New"/>
            <w:sz w:val="28"/>
            <w:szCs w:val="28"/>
          </w:rPr>
          <m:t>=2</m:t>
        </m:r>
        <m:r>
          <w:rPr>
            <w:rFonts w:ascii="Cambria Math" w:eastAsia="Times New Roman" w:hAnsi="Cambria Math" w:cs="Courier New"/>
            <w:sz w:val="28"/>
            <w:szCs w:val="28"/>
            <w:lang w:val="en-US"/>
          </w:rPr>
          <m:t>x</m:t>
        </m:r>
        <m:rad>
          <m:radPr>
            <m:degHide m:val="1"/>
            <m:ctrlPr>
              <w:rPr>
                <w:rFonts w:ascii="Cambria Math" w:eastAsia="Times New Roman" w:hAnsi="Cambria Math" w:cs="Courier New"/>
                <w:sz w:val="28"/>
                <w:szCs w:val="28"/>
                <w:lang w:val="en-US"/>
              </w:rPr>
            </m:ctrlPr>
          </m:radPr>
          <m:deg>
            <m:ctrlPr>
              <w:rPr>
                <w:rFonts w:ascii="Cambria Math" w:eastAsia="Times New Roman" w:hAnsi="Cambria Math" w:cs="Courier New"/>
                <w:i/>
                <w:sz w:val="28"/>
                <w:szCs w:val="28"/>
                <w:lang w:val="en-US"/>
              </w:rPr>
            </m:ctrlPr>
          </m:deg>
          <m:e>
            <m:r>
              <w:rPr>
                <w:rFonts w:ascii="Cambria Math" w:eastAsia="Times New Roman" w:hAnsi="Cambria Math" w:cs="Courier New"/>
                <w:sz w:val="28"/>
                <w:szCs w:val="28"/>
                <w:lang w:val="en-US"/>
              </w:rPr>
              <m:t>y</m:t>
            </m:r>
          </m:e>
        </m:rad>
      </m:oMath>
      <w:r>
        <w:rPr>
          <w:rFonts w:ascii="Courier New" w:eastAsia="Times New Roman" w:hAnsi="Courier New" w:cs="Courier New"/>
          <w:color w:val="A31515"/>
          <w:sz w:val="21"/>
          <w:szCs w:val="21"/>
        </w:rPr>
        <w:t xml:space="preserve"> </w:t>
      </w:r>
    </w:p>
    <w:p w14:paraId="7E86C7A7" w14:textId="1BE40686" w:rsidR="00D4048C" w:rsidRPr="002D646E" w:rsidRDefault="00D4048C" w:rsidP="00D4048C">
      <w:pPr>
        <w:pStyle w:val="a5"/>
        <w:numPr>
          <w:ilvl w:val="0"/>
          <w:numId w:val="1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Интервал </w:t>
      </w:r>
      <w:r>
        <w:rPr>
          <w:rFonts w:ascii="Times New Roman" w:hAnsi="Times New Roman" w:cs="Times New Roman"/>
          <w:color w:val="000000"/>
          <w:sz w:val="28"/>
          <w:lang w:val="en-US"/>
        </w:rPr>
        <w:t>[0; 1.</w:t>
      </w:r>
      <w:r w:rsidR="004F03AA">
        <w:rPr>
          <w:rFonts w:ascii="Times New Roman" w:hAnsi="Times New Roman" w:cs="Times New Roman"/>
          <w:color w:val="000000"/>
          <w:sz w:val="28"/>
          <w:lang w:val="en-US"/>
        </w:rPr>
        <w:t>2</w:t>
      </w:r>
      <w:r>
        <w:rPr>
          <w:rFonts w:ascii="Times New Roman" w:hAnsi="Times New Roman" w:cs="Times New Roman"/>
          <w:color w:val="000000"/>
          <w:sz w:val="28"/>
          <w:lang w:val="en-US"/>
        </w:rPr>
        <w:t>]</w:t>
      </w:r>
    </w:p>
    <w:p w14:paraId="13A648CF" w14:textId="181DEA22" w:rsidR="00D4048C" w:rsidRPr="00B65AB4" w:rsidRDefault="00D4048C" w:rsidP="00D4048C">
      <w:pPr>
        <w:pStyle w:val="a5"/>
        <w:numPr>
          <w:ilvl w:val="0"/>
          <w:numId w:val="1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Начальные условия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</m:t>
        </m:r>
        <m:r>
          <w:rPr>
            <w:rFonts w:ascii="Cambria Math" w:hAnsi="Cambria Math" w:cs="Times New Roman"/>
            <w:color w:val="000000"/>
            <w:sz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  <w:lang w:val="en-US"/>
          </w:rPr>
          <m:t>= 1</m:t>
        </m:r>
      </m:oMath>
    </w:p>
    <w:p w14:paraId="6D43D97B" w14:textId="2FE1913E" w:rsidR="00D4048C" w:rsidRDefault="00D4048C" w:rsidP="00D4048C">
      <w:pPr>
        <w:pStyle w:val="a5"/>
        <w:numPr>
          <w:ilvl w:val="0"/>
          <w:numId w:val="1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Шаг изменения аргумент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.4</m:t>
        </m:r>
      </m:oMath>
    </w:p>
    <w:p w14:paraId="5EFB2AEF" w14:textId="77777777" w:rsidR="00D4048C" w:rsidRDefault="00D4048C" w:rsidP="00D4048C">
      <w:pPr>
        <w:spacing w:before="0" w:after="0"/>
        <w:rPr>
          <w:rFonts w:ascii="Times New Roman" w:hAnsi="Times New Roman" w:cs="Times New Roman"/>
          <w:color w:val="000000"/>
          <w:sz w:val="28"/>
        </w:rPr>
      </w:pPr>
    </w:p>
    <w:p w14:paraId="64AAF85A" w14:textId="77777777" w:rsidR="00D4048C" w:rsidRPr="00CB27C6" w:rsidRDefault="00D4048C" w:rsidP="00D4048C">
      <w:pPr>
        <w:spacing w:before="0" w:after="0" w:line="360" w:lineRule="auto"/>
        <w:ind w:left="708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 w:rsidRPr="00CB27C6">
        <w:rPr>
          <w:rFonts w:ascii="Times New Roman" w:hAnsi="Times New Roman" w:cs="Times New Roman"/>
          <w:b/>
          <w:bCs/>
          <w:color w:val="000000"/>
          <w:sz w:val="28"/>
          <w:lang w:val="en-US"/>
        </w:rPr>
        <w:t xml:space="preserve">2) </w:t>
      </w:r>
      <w:r w:rsidRPr="00CB27C6">
        <w:rPr>
          <w:rFonts w:ascii="Times New Roman" w:hAnsi="Times New Roman" w:cs="Times New Roman"/>
          <w:b/>
          <w:bCs/>
          <w:color w:val="000000"/>
          <w:sz w:val="28"/>
        </w:rPr>
        <w:t>Точное аналитическое решение заданного ДУ</w:t>
      </w:r>
    </w:p>
    <w:p w14:paraId="2880674C" w14:textId="0511C57A" w:rsidR="00D4048C" w:rsidRPr="00CC52C6" w:rsidRDefault="00D4048C" w:rsidP="00562B61">
      <w:pPr>
        <w:spacing w:before="0" w:after="0" w:line="360" w:lineRule="auto"/>
        <w:jc w:val="both"/>
        <w:rPr>
          <w:color w:val="000000"/>
          <w:sz w:val="28"/>
          <w:szCs w:val="28"/>
        </w:rPr>
      </w:pPr>
      <w:r w:rsidRPr="00527011">
        <w:rPr>
          <w:color w:val="000000"/>
          <w:sz w:val="28"/>
        </w:rPr>
        <w:tab/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>Найдем точное аналитическое решение заданного дифференциального</w:t>
      </w:r>
      <w:r w:rsidRPr="00527011">
        <w:rPr>
          <w:color w:val="000000"/>
          <w:sz w:val="28"/>
          <w:szCs w:val="28"/>
        </w:rPr>
        <w:t xml:space="preserve"> </w:t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 xml:space="preserve">уравнения (решение </w:t>
      </w:r>
      <w:r w:rsidRPr="00012BD0">
        <w:rPr>
          <w:rFonts w:ascii="Times New Roman" w:hAnsi="Times New Roman" w:cs="Times New Roman"/>
          <w:color w:val="000000"/>
          <w:sz w:val="28"/>
          <w:szCs w:val="28"/>
          <w:lang w:val="en-US"/>
        </w:rPr>
        <w:t>y</w:t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Pr="00012BD0">
        <w:rPr>
          <w:rFonts w:ascii="Times New Roman" w:hAnsi="Times New Roman" w:cs="Times New Roman"/>
          <w:color w:val="000000"/>
          <w:sz w:val="28"/>
          <w:szCs w:val="28"/>
          <w:lang w:val="en-US"/>
        </w:rPr>
        <w:t>y</w:t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012BD0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 xml:space="preserve">)) методом разделения переменных. Для этого запишем уравнение в виде </w:t>
      </w:r>
      <w:r w:rsidRPr="00012BD0">
        <w:rPr>
          <w:rFonts w:ascii="Times New Roman" w:hAnsi="Times New Roman" w:cs="Times New Roman"/>
          <w:noProof/>
          <w:color w:val="000000"/>
          <w:position w:val="-28"/>
          <w:sz w:val="28"/>
          <w:szCs w:val="28"/>
        </w:rPr>
        <w:drawing>
          <wp:inline distT="0" distB="0" distL="0" distR="0" wp14:anchorId="1A39994C" wp14:editId="2EBAC7BC">
            <wp:extent cx="548640" cy="419100"/>
            <wp:effectExtent l="0" t="0" r="3810" b="0"/>
            <wp:docPr id="18133056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2BD0">
        <w:rPr>
          <w:rFonts w:ascii="Times New Roman" w:hAnsi="Times New Roman" w:cs="Times New Roman"/>
          <w:color w:val="000000"/>
          <w:sz w:val="28"/>
          <w:szCs w:val="28"/>
        </w:rPr>
        <w:t xml:space="preserve"> и проинтегрируем с учетом начальных условий. Получим</w:t>
      </w:r>
      <w:r w:rsidRPr="00CC52C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C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CC52C6">
        <w:rPr>
          <w:rFonts w:ascii="Courier New" w:hAnsi="Courier New" w:cs="Courier New"/>
          <w:color w:val="000000"/>
          <w:sz w:val="21"/>
          <w:szCs w:val="21"/>
        </w:rPr>
        <w:t>.</w:t>
      </w:r>
      <w:r w:rsidR="00012BD0" w:rsidRPr="00012BD0">
        <w:rPr>
          <w:rFonts w:ascii="Courier New" w:hAnsi="Courier New" w:cs="Courier New"/>
          <w:color w:val="000000"/>
          <w:sz w:val="21"/>
          <w:szCs w:val="21"/>
        </w:rPr>
        <w:t xml:space="preserve"> </w:t>
      </w:r>
      <w:r w:rsidRPr="00562B61">
        <w:rPr>
          <w:rFonts w:ascii="Times New Roman" w:hAnsi="Times New Roman" w:cs="Times New Roman"/>
          <w:color w:val="000000"/>
          <w:sz w:val="28"/>
          <w:szCs w:val="28"/>
        </w:rPr>
        <w:t xml:space="preserve">Из начальных условий следует, что </w:t>
      </w:r>
      <w:r w:rsidRPr="00562B6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562B61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562B61" w:rsidRPr="00562B61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562B61">
        <w:rPr>
          <w:rFonts w:ascii="Times New Roman" w:hAnsi="Times New Roman" w:cs="Times New Roman"/>
          <w:color w:val="000000"/>
          <w:sz w:val="28"/>
          <w:szCs w:val="28"/>
        </w:rPr>
        <w:t>. Аналитическое решение дифференциального уравнения</w:t>
      </w:r>
      <w:r w:rsidR="00562B61" w:rsidRPr="00562B6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C52C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Courier New"/>
            <w:color w:val="000000"/>
            <w:sz w:val="28"/>
            <w:szCs w:val="21"/>
          </w:rPr>
          <m:t>y</m:t>
        </m:r>
        <m:r>
          <w:rPr>
            <w:rFonts w:ascii="Cambria Math" w:hAnsi="Cambria Math" w:cs="Courier New"/>
            <w:sz w:val="28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CC52C6">
        <w:rPr>
          <w:color w:val="000000"/>
          <w:sz w:val="28"/>
          <w:szCs w:val="28"/>
        </w:rPr>
        <w:t>.</w:t>
      </w:r>
    </w:p>
    <w:p w14:paraId="61078A8D" w14:textId="77777777" w:rsidR="00D4048C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</w:p>
    <w:p w14:paraId="795B290C" w14:textId="77777777" w:rsidR="00D4048C" w:rsidRPr="000230BC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 w:rsidRPr="001115A0">
        <w:rPr>
          <w:rFonts w:ascii="Times New Roman" w:hAnsi="Times New Roman" w:cs="Times New Roman"/>
          <w:color w:val="000000"/>
          <w:sz w:val="28"/>
        </w:rPr>
        <w:tab/>
      </w:r>
      <w:r w:rsidRPr="001115A0">
        <w:rPr>
          <w:rFonts w:ascii="Times New Roman" w:hAnsi="Times New Roman" w:cs="Times New Roman"/>
          <w:b/>
          <w:bCs/>
          <w:color w:val="000000"/>
          <w:sz w:val="28"/>
        </w:rPr>
        <w:t xml:space="preserve">3) </w:t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Значения точного решения ОДУ</w:t>
      </w:r>
    </w:p>
    <w:p w14:paraId="3942ABCB" w14:textId="73732040" w:rsidR="00D4048C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  <w:t xml:space="preserve">Вычислим в сценарии значения полученного решения на отрезке </w:t>
      </w:r>
      <w:r w:rsidRPr="00814AA6">
        <w:rPr>
          <w:rFonts w:ascii="Times New Roman" w:hAnsi="Times New Roman" w:cs="Times New Roman"/>
          <w:color w:val="000000"/>
          <w:sz w:val="28"/>
        </w:rPr>
        <w:t>[0; 1.</w:t>
      </w:r>
      <w:r w:rsidR="00562B61" w:rsidRPr="00562B61">
        <w:rPr>
          <w:rFonts w:ascii="Times New Roman" w:hAnsi="Times New Roman" w:cs="Times New Roman"/>
          <w:color w:val="000000"/>
          <w:sz w:val="28"/>
        </w:rPr>
        <w:t>2</w:t>
      </w:r>
      <w:r w:rsidRPr="00814AA6">
        <w:rPr>
          <w:rFonts w:ascii="Times New Roman" w:hAnsi="Times New Roman" w:cs="Times New Roman"/>
          <w:color w:val="000000"/>
          <w:sz w:val="28"/>
        </w:rPr>
        <w:t>]</w:t>
      </w:r>
      <w:r>
        <w:rPr>
          <w:rFonts w:ascii="Times New Roman" w:hAnsi="Times New Roman" w:cs="Times New Roman"/>
          <w:color w:val="000000"/>
          <w:sz w:val="28"/>
        </w:rPr>
        <w:t xml:space="preserve"> с шагом изменения аргумент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.4</m:t>
        </m:r>
      </m:oMath>
      <w:r>
        <w:rPr>
          <w:rFonts w:ascii="Times New Roman" w:hAnsi="Times New Roman" w:cs="Times New Roman"/>
          <w:color w:val="000000"/>
          <w:sz w:val="28"/>
        </w:rPr>
        <w:t>.</w:t>
      </w:r>
    </w:p>
    <w:p w14:paraId="21975E41" w14:textId="6CB41501" w:rsidR="00274B22" w:rsidRPr="00274B22" w:rsidRDefault="00274B22" w:rsidP="00274B22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274B22">
        <w:rPr>
          <w:rFonts w:ascii="Times New Roman" w:hAnsi="Times New Roman" w:cs="Times New Roman"/>
          <w:color w:val="000000"/>
          <w:sz w:val="28"/>
        </w:rPr>
        <w:t xml:space="preserve">x  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    y</w:t>
      </w:r>
    </w:p>
    <w:p w14:paraId="47079690" w14:textId="20469512" w:rsidR="00274B22" w:rsidRPr="00274B22" w:rsidRDefault="00274B22" w:rsidP="00274B22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274B22">
        <w:rPr>
          <w:rFonts w:ascii="Times New Roman" w:hAnsi="Times New Roman" w:cs="Times New Roman"/>
          <w:color w:val="000000"/>
          <w:sz w:val="28"/>
        </w:rPr>
        <w:t xml:space="preserve">0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0.0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1</w:t>
      </w:r>
      <w:r w:rsidRPr="00274B22">
        <w:rPr>
          <w:rFonts w:ascii="Times New Roman" w:hAnsi="Times New Roman" w:cs="Times New Roman"/>
          <w:color w:val="000000"/>
          <w:sz w:val="28"/>
        </w:rPr>
        <w:t>.0000</w:t>
      </w:r>
    </w:p>
    <w:p w14:paraId="0927FFF0" w14:textId="25058659" w:rsidR="00274B22" w:rsidRPr="00274B22" w:rsidRDefault="00274B22" w:rsidP="00274B22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274B22">
        <w:rPr>
          <w:rFonts w:ascii="Times New Roman" w:hAnsi="Times New Roman" w:cs="Times New Roman"/>
          <w:color w:val="000000"/>
          <w:sz w:val="28"/>
        </w:rPr>
        <w:t>1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 0.4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 1.1664</w:t>
      </w:r>
    </w:p>
    <w:p w14:paraId="5E9243B2" w14:textId="55906A30" w:rsidR="00274B22" w:rsidRPr="00274B22" w:rsidRDefault="00274B22" w:rsidP="00274B22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274B22">
        <w:rPr>
          <w:rFonts w:ascii="Times New Roman" w:hAnsi="Times New Roman" w:cs="Times New Roman"/>
          <w:color w:val="000000"/>
          <w:sz w:val="28"/>
        </w:rPr>
        <w:t xml:space="preserve">2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0.8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>1.7424</w:t>
      </w:r>
    </w:p>
    <w:p w14:paraId="4DC55D17" w14:textId="1FD1943F" w:rsidR="00D4048C" w:rsidRDefault="00274B22" w:rsidP="00274B22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274B22">
        <w:rPr>
          <w:rFonts w:ascii="Times New Roman" w:hAnsi="Times New Roman" w:cs="Times New Roman"/>
          <w:color w:val="000000"/>
          <w:sz w:val="28"/>
        </w:rPr>
        <w:t xml:space="preserve">3 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>1.2</w:t>
      </w:r>
      <w:r w:rsidR="0092577A" w:rsidRPr="00103C8D">
        <w:rPr>
          <w:rFonts w:ascii="Times New Roman" w:hAnsi="Times New Roman" w:cs="Times New Roman"/>
          <w:color w:val="000000"/>
          <w:sz w:val="28"/>
        </w:rPr>
        <w:t xml:space="preserve">   </w:t>
      </w:r>
      <w:r w:rsidRPr="00274B22">
        <w:rPr>
          <w:rFonts w:ascii="Times New Roman" w:hAnsi="Times New Roman" w:cs="Times New Roman"/>
          <w:color w:val="000000"/>
          <w:sz w:val="28"/>
        </w:rPr>
        <w:t xml:space="preserve"> 2.9584</w:t>
      </w:r>
    </w:p>
    <w:p w14:paraId="27912D19" w14:textId="77777777" w:rsidR="00D4048C" w:rsidRDefault="00D4048C" w:rsidP="00D4048C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077BE796" w14:textId="77777777" w:rsidR="00D4048C" w:rsidRPr="000230BC" w:rsidRDefault="00D4048C" w:rsidP="00D4048C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4) Численное решение заданного ОДУ методом Эйлера</w:t>
      </w:r>
    </w:p>
    <w:p w14:paraId="37700E41" w14:textId="1A8DD44A" w:rsidR="00D4048C" w:rsidRPr="008450C9" w:rsidRDefault="00D4048C" w:rsidP="00D4048C">
      <w:pPr>
        <w:pStyle w:val="5"/>
        <w:tabs>
          <w:tab w:val="left" w:pos="708"/>
        </w:tabs>
        <w:spacing w:line="360" w:lineRule="auto"/>
        <w:ind w:left="36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</w:rPr>
        <w:tab/>
      </w:r>
      <w:r w:rsidRPr="008450C9">
        <w:rPr>
          <w:color w:val="000000"/>
          <w:sz w:val="28"/>
          <w:szCs w:val="28"/>
        </w:rPr>
        <w:t>Вычислим в сценарии значения численного решени</w:t>
      </w:r>
      <w:r>
        <w:rPr>
          <w:color w:val="000000"/>
          <w:sz w:val="28"/>
          <w:szCs w:val="28"/>
        </w:rPr>
        <w:t>я</w:t>
      </w:r>
      <w:r w:rsidRPr="008450C9">
        <w:rPr>
          <w:color w:val="000000"/>
          <w:sz w:val="28"/>
          <w:szCs w:val="28"/>
        </w:rPr>
        <w:t xml:space="preserve"> ОДУ методом Эйлера (</w:t>
      </w:r>
      <w:r w:rsidRPr="008450C9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56562DA" wp14:editId="0D8E15D2">
            <wp:extent cx="381000" cy="219075"/>
            <wp:effectExtent l="0" t="0" r="0" b="9525"/>
            <wp:docPr id="154690803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0C9">
        <w:rPr>
          <w:color w:val="000000"/>
          <w:sz w:val="28"/>
          <w:szCs w:val="28"/>
        </w:rPr>
        <w:t>) в точках отрезка [</w:t>
      </w:r>
      <w:r w:rsidR="00C90260">
        <w:rPr>
          <w:color w:val="000000"/>
          <w:sz w:val="28"/>
          <w:szCs w:val="28"/>
        </w:rPr>
        <w:t>0; 1.2</w:t>
      </w:r>
      <w:r w:rsidRPr="008450C9">
        <w:rPr>
          <w:color w:val="000000"/>
          <w:sz w:val="28"/>
          <w:szCs w:val="28"/>
        </w:rPr>
        <w:t xml:space="preserve">] с шагом </w:t>
      </w:r>
      <w:r w:rsidRPr="008450C9">
        <w:rPr>
          <w:color w:val="000000"/>
          <w:sz w:val="28"/>
          <w:szCs w:val="28"/>
          <w:lang w:val="en-US"/>
        </w:rPr>
        <w:t>h</w:t>
      </w:r>
      <w:r w:rsidRPr="008450C9">
        <w:rPr>
          <w:color w:val="000000"/>
          <w:sz w:val="28"/>
          <w:szCs w:val="28"/>
        </w:rPr>
        <w:t>=</w:t>
      </w:r>
      <w:r w:rsidR="00C90260">
        <w:rPr>
          <w:color w:val="000000"/>
          <w:sz w:val="28"/>
          <w:szCs w:val="28"/>
        </w:rPr>
        <w:t>0.4</w:t>
      </w:r>
      <w:r w:rsidRPr="008450C9">
        <w:rPr>
          <w:color w:val="000000"/>
          <w:sz w:val="28"/>
          <w:szCs w:val="28"/>
        </w:rPr>
        <w:t xml:space="preserve">.  Для этого ОДУ записывают в виде </w:t>
      </w:r>
      <w:r w:rsidRPr="008450C9">
        <w:rPr>
          <w:color w:val="000000"/>
          <w:sz w:val="28"/>
          <w:szCs w:val="28"/>
          <w:lang w:val="en-US"/>
        </w:rPr>
        <w:t>y</w:t>
      </w:r>
      <w:r w:rsidRPr="008450C9">
        <w:rPr>
          <w:color w:val="000000"/>
          <w:sz w:val="28"/>
          <w:szCs w:val="28"/>
        </w:rPr>
        <w:t>’=</w:t>
      </w:r>
      <w:r w:rsidRPr="008450C9">
        <w:rPr>
          <w:color w:val="000000"/>
          <w:sz w:val="28"/>
          <w:szCs w:val="28"/>
          <w:lang w:val="en-US"/>
        </w:rPr>
        <w:t>f</w:t>
      </w:r>
      <w:r w:rsidRPr="008450C9">
        <w:rPr>
          <w:color w:val="000000"/>
          <w:sz w:val="28"/>
          <w:szCs w:val="28"/>
        </w:rPr>
        <w:t>(</w:t>
      </w:r>
      <w:r w:rsidRPr="008450C9">
        <w:rPr>
          <w:color w:val="000000"/>
          <w:sz w:val="28"/>
          <w:szCs w:val="28"/>
          <w:lang w:val="en-US"/>
        </w:rPr>
        <w:t>x</w:t>
      </w:r>
      <w:r w:rsidRPr="008450C9">
        <w:rPr>
          <w:color w:val="000000"/>
          <w:sz w:val="28"/>
          <w:szCs w:val="28"/>
        </w:rPr>
        <w:t>,</w:t>
      </w:r>
      <w:r w:rsidRPr="008450C9">
        <w:rPr>
          <w:color w:val="000000"/>
          <w:sz w:val="28"/>
          <w:szCs w:val="28"/>
          <w:lang w:val="en-US"/>
        </w:rPr>
        <w:t>y</w:t>
      </w:r>
      <w:r w:rsidRPr="008450C9">
        <w:rPr>
          <w:color w:val="000000"/>
          <w:sz w:val="28"/>
          <w:szCs w:val="28"/>
        </w:rPr>
        <w:t xml:space="preserve">) . Общая формула для определения очередного значения функции по методу Эйлера имеет вид </w:t>
      </w:r>
      <w:proofErr w:type="spellStart"/>
      <w:r w:rsidRPr="008450C9">
        <w:rPr>
          <w:color w:val="000000"/>
          <w:sz w:val="28"/>
          <w:szCs w:val="28"/>
          <w:lang w:val="en-US"/>
        </w:rPr>
        <w:t>y</w:t>
      </w:r>
      <w:r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8450C9">
        <w:rPr>
          <w:color w:val="000000"/>
          <w:sz w:val="28"/>
          <w:szCs w:val="28"/>
          <w:vertAlign w:val="subscript"/>
        </w:rPr>
        <w:t>+1</w:t>
      </w:r>
      <w:r w:rsidRPr="008450C9">
        <w:rPr>
          <w:color w:val="000000"/>
          <w:sz w:val="28"/>
          <w:szCs w:val="28"/>
        </w:rPr>
        <w:t>=</w:t>
      </w:r>
      <w:proofErr w:type="spellStart"/>
      <w:r w:rsidRPr="008450C9">
        <w:rPr>
          <w:color w:val="000000"/>
          <w:sz w:val="28"/>
          <w:szCs w:val="28"/>
          <w:lang w:val="en-US"/>
        </w:rPr>
        <w:t>y</w:t>
      </w:r>
      <w:r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8450C9">
        <w:rPr>
          <w:color w:val="000000"/>
          <w:sz w:val="28"/>
          <w:szCs w:val="28"/>
        </w:rPr>
        <w:t>+</w:t>
      </w:r>
      <w:r w:rsidRPr="008450C9">
        <w:rPr>
          <w:color w:val="000000"/>
          <w:sz w:val="28"/>
          <w:szCs w:val="28"/>
          <w:lang w:val="en-US"/>
        </w:rPr>
        <w:t>h</w:t>
      </w:r>
      <w:r w:rsidRPr="008450C9">
        <w:rPr>
          <w:color w:val="000000"/>
          <w:sz w:val="28"/>
          <w:szCs w:val="28"/>
        </w:rPr>
        <w:sym w:font="Symbol" w:char="F0D7"/>
      </w:r>
      <w:r w:rsidRPr="008450C9">
        <w:rPr>
          <w:color w:val="000000"/>
          <w:sz w:val="28"/>
          <w:szCs w:val="28"/>
          <w:lang w:val="en-US"/>
        </w:rPr>
        <w:t>f</w:t>
      </w:r>
      <w:r w:rsidRPr="008450C9">
        <w:rPr>
          <w:color w:val="000000"/>
          <w:sz w:val="28"/>
          <w:szCs w:val="28"/>
        </w:rPr>
        <w:t>(</w:t>
      </w:r>
      <w:r w:rsidRPr="008450C9">
        <w:rPr>
          <w:color w:val="000000"/>
          <w:sz w:val="28"/>
          <w:szCs w:val="28"/>
          <w:lang w:val="en-US"/>
        </w:rPr>
        <w:t>x</w:t>
      </w:r>
      <w:r w:rsidRPr="008450C9">
        <w:rPr>
          <w:color w:val="000000"/>
          <w:sz w:val="28"/>
          <w:szCs w:val="28"/>
          <w:vertAlign w:val="subscript"/>
          <w:lang w:val="en-US"/>
        </w:rPr>
        <w:t>i</w:t>
      </w:r>
      <w:r w:rsidRPr="008450C9">
        <w:rPr>
          <w:color w:val="000000"/>
          <w:sz w:val="28"/>
          <w:szCs w:val="28"/>
        </w:rPr>
        <w:t>,</w:t>
      </w:r>
      <w:proofErr w:type="spellStart"/>
      <w:r w:rsidRPr="008450C9">
        <w:rPr>
          <w:color w:val="000000"/>
          <w:sz w:val="28"/>
          <w:szCs w:val="28"/>
          <w:lang w:val="en-US"/>
        </w:rPr>
        <w:t>y</w:t>
      </w:r>
      <w:r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8450C9">
        <w:rPr>
          <w:color w:val="000000"/>
          <w:sz w:val="28"/>
          <w:szCs w:val="28"/>
        </w:rPr>
        <w:t xml:space="preserve">), где </w:t>
      </w:r>
      <w:r w:rsidRPr="008450C9">
        <w:rPr>
          <w:noProof/>
          <w:color w:val="000000"/>
          <w:position w:val="-8"/>
          <w:sz w:val="28"/>
          <w:szCs w:val="28"/>
        </w:rPr>
        <w:drawing>
          <wp:inline distT="0" distB="0" distL="0" distR="0" wp14:anchorId="1EE7DDDA" wp14:editId="4036AF64">
            <wp:extent cx="695325" cy="171450"/>
            <wp:effectExtent l="0" t="0" r="9525" b="0"/>
            <wp:docPr id="84002767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0C9">
        <w:rPr>
          <w:color w:val="000000"/>
          <w:sz w:val="28"/>
          <w:szCs w:val="28"/>
        </w:rPr>
        <w:t xml:space="preserve">, </w:t>
      </w:r>
      <w:r w:rsidRPr="008450C9">
        <w:rPr>
          <w:noProof/>
          <w:color w:val="000000"/>
          <w:position w:val="-24"/>
          <w:sz w:val="28"/>
          <w:szCs w:val="28"/>
        </w:rPr>
        <w:drawing>
          <wp:inline distT="0" distB="0" distL="0" distR="0" wp14:anchorId="0CF355D7" wp14:editId="6E30C9A8">
            <wp:extent cx="600075" cy="381000"/>
            <wp:effectExtent l="0" t="0" r="9525" b="0"/>
            <wp:docPr id="115918802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0C9">
        <w:rPr>
          <w:color w:val="000000"/>
          <w:sz w:val="28"/>
          <w:szCs w:val="28"/>
        </w:rPr>
        <w:t>:</w:t>
      </w:r>
    </w:p>
    <w:p w14:paraId="60DFA642" w14:textId="77777777" w:rsidR="00D4048C" w:rsidRPr="001115A0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lastRenderedPageBreak/>
        <w:t xml:space="preserve">Приведем решения на </w:t>
      </w:r>
      <w:r>
        <w:rPr>
          <w:rFonts w:ascii="Times New Roman" w:hAnsi="Times New Roman" w:cs="Times New Roman"/>
          <w:color w:val="000000"/>
          <w:sz w:val="28"/>
          <w:lang w:val="en-US"/>
        </w:rPr>
        <w:t>Python</w:t>
      </w:r>
    </w:p>
    <w:p w14:paraId="324ED3F2" w14:textId="77777777" w:rsidR="00853D1E" w:rsidRPr="000613E1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1525BC97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0613E1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853D1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p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qrt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63C09FE1" w14:textId="77777777" w:rsidR="00853D1E" w:rsidRPr="00853D1E" w:rsidRDefault="00853D1E" w:rsidP="00853D1E">
      <w:pPr>
        <w:shd w:val="clear" w:color="auto" w:fill="1F1F1F"/>
        <w:spacing w:before="0" w:after="24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6FC26F53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</w:p>
    <w:p w14:paraId="1135B545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2</w:t>
      </w:r>
    </w:p>
    <w:p w14:paraId="5477E41E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4</w:t>
      </w:r>
    </w:p>
    <w:p w14:paraId="16773AC0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853D1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p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range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715A825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[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</w:p>
    <w:p w14:paraId="14E08FD3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05FA5936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ange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703D3200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cur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ound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), </w:t>
      </w:r>
      <w:r w:rsidRPr="00853D1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6B40B7B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i</w:t>
      </w:r>
      <w:proofErr w:type="spellEnd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{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}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, y=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{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:.5f}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, f(x[</w:t>
      </w:r>
      <w:proofErr w:type="spellStart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],y[</w:t>
      </w:r>
      <w:proofErr w:type="spellStart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])=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{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:.5f}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, h*f=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{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,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:.5f}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, </w:t>
      </w:r>
      <w:proofErr w:type="spellStart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y_cur</w:t>
      </w:r>
      <w:proofErr w:type="spellEnd"/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{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cur</w:t>
      </w:r>
      <w:r w:rsidRPr="00853D1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:.5f}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42953A8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ppend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cur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07B5C79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47978551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uler_df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853D1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853D1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pd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853D1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ataFrame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{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x"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: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853D1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y(x)"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: </w:t>
      </w:r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)</w:t>
      </w:r>
    </w:p>
    <w:p w14:paraId="1AE25BE8" w14:textId="77777777" w:rsidR="00853D1E" w:rsidRPr="00853D1E" w:rsidRDefault="00853D1E" w:rsidP="00853D1E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853D1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853D1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uler_df</w:t>
      </w:r>
      <w:proofErr w:type="spellEnd"/>
      <w:r w:rsidRPr="00853D1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1CAFE557" w14:textId="77777777" w:rsidR="00D4048C" w:rsidRPr="007F292F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  <w:lang w:val="en-US"/>
        </w:rPr>
      </w:pPr>
    </w:p>
    <w:p w14:paraId="08E4D934" w14:textId="77777777" w:rsidR="00853D1E" w:rsidRPr="00853D1E" w:rsidRDefault="00853D1E" w:rsidP="00853D1E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   x    y(x)</w:t>
      </w:r>
    </w:p>
    <w:p w14:paraId="4E6D5C5B" w14:textId="77777777" w:rsidR="00853D1E" w:rsidRPr="00853D1E" w:rsidRDefault="00853D1E" w:rsidP="00853D1E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0  0.0  1.0000</w:t>
      </w:r>
    </w:p>
    <w:p w14:paraId="547CFF4D" w14:textId="77777777" w:rsidR="00853D1E" w:rsidRPr="00853D1E" w:rsidRDefault="00853D1E" w:rsidP="00853D1E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1  0.4  1.0000</w:t>
      </w:r>
    </w:p>
    <w:p w14:paraId="5A5B0A8F" w14:textId="77777777" w:rsidR="00853D1E" w:rsidRPr="00853D1E" w:rsidRDefault="00853D1E" w:rsidP="00853D1E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2  0.8  1.3200</w:t>
      </w:r>
    </w:p>
    <w:p w14:paraId="22FDEC96" w14:textId="4BA98A7C" w:rsidR="00D4048C" w:rsidRDefault="00853D1E" w:rsidP="00853D1E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3  1.2  2.0553</w:t>
      </w:r>
    </w:p>
    <w:p w14:paraId="0269EFE4" w14:textId="77777777" w:rsidR="00D4048C" w:rsidRDefault="00D4048C" w:rsidP="00D4048C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  <w:lang w:val="es-MX"/>
        </w:rPr>
      </w:pPr>
    </w:p>
    <w:p w14:paraId="3524B68D" w14:textId="77777777" w:rsidR="00D4048C" w:rsidRPr="000230BC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  <w:lang w:val="es-MX"/>
        </w:rPr>
        <w:tab/>
      </w:r>
      <w:r w:rsidRPr="001115A0">
        <w:rPr>
          <w:rFonts w:ascii="Times New Roman" w:hAnsi="Times New Roman" w:cs="Times New Roman"/>
          <w:b/>
          <w:bCs/>
          <w:color w:val="000000"/>
          <w:sz w:val="28"/>
        </w:rPr>
        <w:t xml:space="preserve">5) </w:t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Значения погрешностей</w:t>
      </w:r>
    </w:p>
    <w:p w14:paraId="5C7C05F5" w14:textId="77777777" w:rsidR="00D4048C" w:rsidRDefault="00D4048C" w:rsidP="00D4048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818A8">
        <w:rPr>
          <w:rFonts w:ascii="Times New Roman" w:hAnsi="Times New Roman" w:cs="Times New Roman"/>
          <w:color w:val="000000"/>
          <w:sz w:val="28"/>
          <w:szCs w:val="28"/>
        </w:rPr>
        <w:t xml:space="preserve">Вычислим в сценарии значения погрешностей </w:t>
      </w:r>
      <w:r w:rsidRPr="00D818A8">
        <w:rPr>
          <w:rFonts w:ascii="Times New Roman" w:hAnsi="Times New Roman" w:cs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37274A79" wp14:editId="7960E1D7">
            <wp:extent cx="1238250" cy="219075"/>
            <wp:effectExtent l="0" t="0" r="0" b="9525"/>
            <wp:docPr id="101732711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ABEA9" w14:textId="2FCDA066" w:rsidR="008E0207" w:rsidRPr="00853D1E" w:rsidRDefault="008E0207" w:rsidP="008E0207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x    </w:t>
      </w:r>
      <w:r>
        <w:rPr>
          <w:rFonts w:ascii="Times New Roman" w:hAnsi="Times New Roman" w:cs="Times New Roman"/>
          <w:noProof/>
          <w:color w:val="000000"/>
          <w:sz w:val="28"/>
          <w:lang w:val="es-MX"/>
        </w:rPr>
        <w:t>E</w:t>
      </w:r>
    </w:p>
    <w:p w14:paraId="7E3108A2" w14:textId="6AEA59D7" w:rsidR="008E0207" w:rsidRPr="00853D1E" w:rsidRDefault="008E0207" w:rsidP="008E0207">
      <w:pPr>
        <w:spacing w:before="0" w:after="0" w:line="360" w:lineRule="auto"/>
        <w:ind w:left="3540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   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0  0.0</w:t>
      </w:r>
      <w:r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0</w:t>
      </w:r>
    </w:p>
    <w:p w14:paraId="3A252FFE" w14:textId="50EBC955" w:rsidR="008E0207" w:rsidRPr="00853D1E" w:rsidRDefault="008E0207" w:rsidP="008E0207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1  0.4  </w:t>
      </w:r>
      <w:r>
        <w:rPr>
          <w:rFonts w:ascii="Times New Roman" w:hAnsi="Times New Roman" w:cs="Times New Roman"/>
          <w:noProof/>
          <w:color w:val="000000"/>
          <w:sz w:val="28"/>
          <w:lang w:val="es-MX"/>
        </w:rPr>
        <w:t>0.1664</w:t>
      </w:r>
    </w:p>
    <w:p w14:paraId="3FAEEC2E" w14:textId="6722FFFD" w:rsidR="008E0207" w:rsidRPr="00853D1E" w:rsidRDefault="008E0207" w:rsidP="008E0207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2  0.8  </w:t>
      </w:r>
      <w:r w:rsidRPr="008E0207">
        <w:rPr>
          <w:rFonts w:ascii="Times New Roman" w:hAnsi="Times New Roman" w:cs="Times New Roman"/>
          <w:noProof/>
          <w:color w:val="000000"/>
          <w:sz w:val="28"/>
          <w:lang w:val="es-MX"/>
        </w:rPr>
        <w:t>0.4223</w:t>
      </w:r>
    </w:p>
    <w:p w14:paraId="75CB51A3" w14:textId="3C89FB73" w:rsidR="00D4048C" w:rsidRPr="008E0207" w:rsidRDefault="008E0207" w:rsidP="008E0207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3  1.2  </w:t>
      </w:r>
      <w:r w:rsidRPr="008E0207">
        <w:rPr>
          <w:rFonts w:ascii="Times New Roman" w:hAnsi="Times New Roman" w:cs="Times New Roman"/>
          <w:noProof/>
          <w:color w:val="000000"/>
          <w:sz w:val="28"/>
          <w:lang w:val="es-MX"/>
        </w:rPr>
        <w:t>0.9031</w:t>
      </w:r>
    </w:p>
    <w:p w14:paraId="1407DBEB" w14:textId="77777777" w:rsidR="00D4048C" w:rsidRPr="000230BC" w:rsidRDefault="00D4048C" w:rsidP="00D4048C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 w:rsidRPr="001115A0">
        <w:rPr>
          <w:rFonts w:ascii="Times New Roman" w:hAnsi="Times New Roman" w:cs="Times New Roman"/>
          <w:b/>
          <w:bCs/>
          <w:color w:val="000000"/>
          <w:sz w:val="28"/>
        </w:rPr>
        <w:tab/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6) Результаты решения ОДУ методом Рунге-Кутта 4-го порядка.</w:t>
      </w:r>
    </w:p>
    <w:p w14:paraId="0C8C8A09" w14:textId="5ADA0BA0" w:rsidR="00D4048C" w:rsidRPr="00D4048C" w:rsidRDefault="00D4048C" w:rsidP="00D4048C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  <w:r>
        <w:rPr>
          <w:sz w:val="28"/>
          <w:szCs w:val="28"/>
        </w:rPr>
        <w:t>Вычислим в программе значения численного решения ОДУ  с  точностью 10</w:t>
      </w:r>
      <w:r>
        <w:rPr>
          <w:sz w:val="28"/>
          <w:szCs w:val="28"/>
          <w:vertAlign w:val="superscript"/>
        </w:rPr>
        <w:t>-4</w:t>
      </w:r>
      <w:r>
        <w:rPr>
          <w:sz w:val="28"/>
          <w:szCs w:val="28"/>
        </w:rPr>
        <w:t xml:space="preserve">,  и получим решение  в точках отрезка </w:t>
      </w:r>
      <w:r>
        <w:rPr>
          <w:rFonts w:ascii="Arial" w:hAnsi="Arial" w:cs="Arial"/>
          <w:sz w:val="28"/>
          <w:szCs w:val="28"/>
        </w:rPr>
        <w:t>[0;</w:t>
      </w:r>
      <w:r w:rsidR="00056A46" w:rsidRPr="00056A46">
        <w:rPr>
          <w:rFonts w:ascii="Arial" w:hAnsi="Arial" w:cs="Arial"/>
          <w:sz w:val="28"/>
          <w:szCs w:val="28"/>
        </w:rPr>
        <w:t>1.2</w:t>
      </w:r>
      <w:r>
        <w:rPr>
          <w:rFonts w:ascii="Arial" w:hAnsi="Arial" w:cs="Arial"/>
          <w:sz w:val="28"/>
          <w:szCs w:val="28"/>
        </w:rPr>
        <w:t xml:space="preserve">] </w:t>
      </w:r>
      <w:r>
        <w:rPr>
          <w:sz w:val="28"/>
          <w:szCs w:val="28"/>
        </w:rPr>
        <w:t xml:space="preserve">с шагом </w:t>
      </w:r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8"/>
          <w:szCs w:val="28"/>
        </w:rPr>
        <w:t>=0.</w:t>
      </w:r>
      <w:r w:rsidR="00056A46" w:rsidRPr="004F17B1">
        <w:rPr>
          <w:rFonts w:ascii="Arial" w:hAnsi="Arial" w:cs="Arial"/>
          <w:sz w:val="28"/>
          <w:szCs w:val="28"/>
        </w:rPr>
        <w:t>4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395DB88" wp14:editId="5713E42B">
            <wp:extent cx="447675" cy="219075"/>
            <wp:effectExtent l="0" t="0" r="9525" b="9525"/>
            <wp:docPr id="1409425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методом Рунге-Кутта 4-го порядка, используя формулы:</w:t>
      </w:r>
    </w:p>
    <w:p w14:paraId="06982F93" w14:textId="77777777" w:rsidR="00D4048C" w:rsidRDefault="00D4048C" w:rsidP="00D4048C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  <w:r>
        <w:rPr>
          <w:position w:val="-118"/>
          <w:sz w:val="28"/>
          <w:szCs w:val="28"/>
        </w:rPr>
        <w:object w:dxaOrig="3600" w:dyaOrig="2472" w14:anchorId="6FF91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23.75pt" o:ole="">
            <v:imagedata r:id="rId11" o:title=""/>
          </v:shape>
          <o:OLEObject Type="Embed" ProgID="Equation.DSMT4" ShapeID="_x0000_i1025" DrawAspect="Content" ObjectID="_1762964523" r:id="rId12"/>
        </w:object>
      </w:r>
    </w:p>
    <w:p w14:paraId="1765C5A4" w14:textId="77777777" w:rsidR="00D4048C" w:rsidRDefault="00D4048C" w:rsidP="00D4048C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</w:p>
    <w:p w14:paraId="3CC74BE6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umpy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p</w:t>
      </w:r>
    </w:p>
    <w:p w14:paraId="44B79916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pandas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pd</w:t>
      </w:r>
    </w:p>
    <w:p w14:paraId="5278B55C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BD2787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54654D18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p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qrt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D4B6AF5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61531FA7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unge_kutta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n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recision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e-4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4CF24407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ta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  <w:r w:rsidRPr="00D16E0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x'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 [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, </w:t>
      </w:r>
      <w:r w:rsidRPr="00D16E0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y'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 [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}</w:t>
      </w:r>
    </w:p>
    <w:p w14:paraId="05288BC6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</w:p>
    <w:p w14:paraId="7F86EC7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n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</w:t>
      </w:r>
    </w:p>
    <w:p w14:paraId="762B7523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1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C39B81F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1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D597991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3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2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C9996B3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4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3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2B3747D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</w:p>
    <w:p w14:paraId="02CCC66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pred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1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3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4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</w:p>
    <w:p w14:paraId="04E4EE9C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pred</w:t>
      </w:r>
      <w:proofErr w:type="spellEnd"/>
    </w:p>
    <w:p w14:paraId="5DA29430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</w:p>
    <w:p w14:paraId="411BEB24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</w:p>
    <w:p w14:paraId="67189C57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ta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D16E0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x'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ppend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3632B4C2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ta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D16E0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y'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ppend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C7654EE" w14:textId="61487C0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</w:p>
    <w:p w14:paraId="62A51DC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_pred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ta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D16E0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y'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)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recision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</w:t>
      </w:r>
    </w:p>
    <w:p w14:paraId="73753EAD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</w:p>
    <w:p w14:paraId="73F260B1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4744B3B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f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pd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D16E0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ataFrame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ata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6C76E3AF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16E0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f</w:t>
      </w:r>
    </w:p>
    <w:p w14:paraId="280994D4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129F645B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n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2</w:t>
      </w:r>
    </w:p>
    <w:p w14:paraId="07D9BAA6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4</w:t>
      </w:r>
    </w:p>
    <w:p w14:paraId="46DA1FA3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8FC85EF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D16E0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unge_kutta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0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n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16E0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recision</w:t>
      </w:r>
      <w:r w:rsidRPr="00D16E0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16E0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e-4</w:t>
      </w:r>
      <w:r w:rsidRPr="00D16E06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AAAF3DF" w14:textId="77777777" w:rsidR="00D16E06" w:rsidRPr="00D16E06" w:rsidRDefault="00D16E06" w:rsidP="00D16E06">
      <w:pPr>
        <w:shd w:val="clear" w:color="auto" w:fill="1F1F1F"/>
        <w:spacing w:before="0"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D16E0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spellStart"/>
      <w:r w:rsidRPr="00D16E0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olution</w:t>
      </w:r>
      <w:proofErr w:type="spellEnd"/>
      <w:r w:rsidRPr="00D16E06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</w:t>
      </w:r>
    </w:p>
    <w:p w14:paraId="0FD71D23" w14:textId="77777777" w:rsidR="00D4048C" w:rsidRDefault="00D4048C" w:rsidP="00D4048C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</w:p>
    <w:p w14:paraId="4A8570B3" w14:textId="77777777" w:rsidR="00D4048C" w:rsidRDefault="00D4048C" w:rsidP="00D4048C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  <w:r>
        <w:rPr>
          <w:sz w:val="28"/>
          <w:szCs w:val="28"/>
        </w:rPr>
        <w:t>В нашем случае получены следующие значения.</w:t>
      </w:r>
    </w:p>
    <w:p w14:paraId="7C416A93" w14:textId="77777777" w:rsidR="00D4048C" w:rsidRDefault="00D4048C" w:rsidP="00D4048C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3C88723D" w14:textId="77777777" w:rsidR="00D16E06" w:rsidRPr="00D16E06" w:rsidRDefault="00D16E06" w:rsidP="00D16E06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D16E06">
        <w:rPr>
          <w:rFonts w:ascii="Times New Roman" w:hAnsi="Times New Roman" w:cs="Times New Roman"/>
          <w:color w:val="000000"/>
          <w:sz w:val="28"/>
        </w:rPr>
        <w:t xml:space="preserve">     x         y</w:t>
      </w:r>
    </w:p>
    <w:p w14:paraId="59936F91" w14:textId="77777777" w:rsidR="00D16E06" w:rsidRPr="00D16E06" w:rsidRDefault="00D16E06" w:rsidP="00D16E06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D16E06">
        <w:rPr>
          <w:rFonts w:ascii="Times New Roman" w:hAnsi="Times New Roman" w:cs="Times New Roman"/>
          <w:color w:val="000000"/>
          <w:sz w:val="28"/>
        </w:rPr>
        <w:t>0  0.0  1.000000</w:t>
      </w:r>
    </w:p>
    <w:p w14:paraId="082BEC9D" w14:textId="77777777" w:rsidR="00D16E06" w:rsidRPr="00D16E06" w:rsidRDefault="00D16E06" w:rsidP="00D16E06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D16E06">
        <w:rPr>
          <w:rFonts w:ascii="Times New Roman" w:hAnsi="Times New Roman" w:cs="Times New Roman"/>
          <w:color w:val="000000"/>
          <w:sz w:val="28"/>
        </w:rPr>
        <w:lastRenderedPageBreak/>
        <w:t>1  0.4  1.166356</w:t>
      </w:r>
    </w:p>
    <w:p w14:paraId="1820FBD5" w14:textId="77777777" w:rsidR="00D16E06" w:rsidRPr="00D16E06" w:rsidRDefault="00D16E06" w:rsidP="00D16E06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D16E06">
        <w:rPr>
          <w:rFonts w:ascii="Times New Roman" w:hAnsi="Times New Roman" w:cs="Times New Roman"/>
          <w:color w:val="000000"/>
          <w:sz w:val="28"/>
        </w:rPr>
        <w:t>2  0.8  1.742213</w:t>
      </w:r>
    </w:p>
    <w:p w14:paraId="74A28AA7" w14:textId="4469E814" w:rsidR="00D4048C" w:rsidRDefault="00D16E06" w:rsidP="00D16E06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D16E06">
        <w:rPr>
          <w:rFonts w:ascii="Times New Roman" w:hAnsi="Times New Roman" w:cs="Times New Roman"/>
          <w:color w:val="000000"/>
          <w:sz w:val="28"/>
        </w:rPr>
        <w:t>3  1.2  2.957891</w:t>
      </w:r>
    </w:p>
    <w:p w14:paraId="1AAE0F3F" w14:textId="77777777" w:rsidR="00D4048C" w:rsidRDefault="00D4048C" w:rsidP="00D4048C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275DF5F2" w14:textId="01F5B97A" w:rsidR="00D4048C" w:rsidRPr="00FC0FBB" w:rsidRDefault="00D4048C" w:rsidP="00D4048C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="00B40814" w:rsidRPr="00386C64">
        <w:rPr>
          <w:rFonts w:ascii="Times New Roman" w:hAnsi="Times New Roman" w:cs="Times New Roman"/>
          <w:b/>
          <w:bCs/>
          <w:color w:val="000000"/>
          <w:sz w:val="28"/>
        </w:rPr>
        <w:t>7</w:t>
      </w:r>
      <w:r w:rsidRPr="00FC0FBB">
        <w:rPr>
          <w:rFonts w:ascii="Times New Roman" w:hAnsi="Times New Roman" w:cs="Times New Roman"/>
          <w:b/>
          <w:bCs/>
          <w:color w:val="000000"/>
          <w:sz w:val="28"/>
        </w:rPr>
        <w:t>) Таблица результатов</w:t>
      </w:r>
    </w:p>
    <w:p w14:paraId="605E3C3B" w14:textId="04410932" w:rsidR="00D4048C" w:rsidRPr="00AF7A63" w:rsidRDefault="00D4048C" w:rsidP="005914EC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Pr="002866D8">
        <w:rPr>
          <w:rFonts w:ascii="Times New Roman" w:hAnsi="Times New Roman" w:cs="Times New Roman"/>
          <w:color w:val="000000"/>
          <w:sz w:val="28"/>
        </w:rPr>
        <w:t xml:space="preserve">Все решения, полученные выше, сведем в табл. </w:t>
      </w:r>
      <w:r>
        <w:rPr>
          <w:rFonts w:ascii="Times New Roman" w:hAnsi="Times New Roman" w:cs="Times New Roman"/>
          <w:color w:val="000000"/>
          <w:sz w:val="28"/>
        </w:rPr>
        <w:t>р</w:t>
      </w:r>
      <w:r w:rsidRPr="002866D8">
        <w:rPr>
          <w:rFonts w:ascii="Times New Roman" w:hAnsi="Times New Roman" w:cs="Times New Roman"/>
          <w:color w:val="000000"/>
          <w:sz w:val="28"/>
        </w:rPr>
        <w:t>езультатов</w:t>
      </w:r>
      <w:r w:rsidRPr="00AF7A63">
        <w:rPr>
          <w:rFonts w:ascii="Times New Roman" w:hAnsi="Times New Roman" w:cs="Times New Roman"/>
          <w:color w:val="000000"/>
          <w:sz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236"/>
        <w:gridCol w:w="1270"/>
        <w:gridCol w:w="1239"/>
        <w:gridCol w:w="1240"/>
        <w:gridCol w:w="1270"/>
      </w:tblGrid>
      <w:tr w:rsidR="005914EC" w:rsidRPr="00522C65" w14:paraId="7A92133C" w14:textId="77777777" w:rsidTr="005914EC">
        <w:trPr>
          <w:trHeight w:val="254"/>
          <w:jc w:val="center"/>
        </w:trPr>
        <w:tc>
          <w:tcPr>
            <w:tcW w:w="901" w:type="dxa"/>
            <w:shd w:val="clear" w:color="auto" w:fill="F2F2F2"/>
            <w:vAlign w:val="center"/>
          </w:tcPr>
          <w:p w14:paraId="28087FEA" w14:textId="77777777" w:rsidR="005914EC" w:rsidRPr="00522C65" w:rsidRDefault="005914EC" w:rsidP="001B6DED">
            <w:pPr>
              <w:jc w:val="center"/>
              <w:rPr>
                <w:b/>
                <w:bCs/>
                <w:lang w:val="en-US"/>
              </w:rPr>
            </w:pP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  <w:vertAlign w:val="subscript"/>
                <w:lang w:val="en-US"/>
              </w:rPr>
              <w:t>i</w:t>
            </w:r>
          </w:p>
        </w:tc>
        <w:tc>
          <w:tcPr>
            <w:tcW w:w="1236" w:type="dxa"/>
            <w:shd w:val="clear" w:color="auto" w:fill="F2F2F2"/>
            <w:vAlign w:val="center"/>
          </w:tcPr>
          <w:p w14:paraId="691FFEB6" w14:textId="099D9602" w:rsidR="005914EC" w:rsidRPr="00522C65" w:rsidRDefault="005914EC" w:rsidP="001B6DED">
            <w:pPr>
              <w:jc w:val="center"/>
              <w:rPr>
                <w:b/>
                <w:bCs/>
              </w:rPr>
            </w:pPr>
            <w:r w:rsidRPr="00522C65">
              <w:rPr>
                <w:b/>
                <w:bCs/>
                <w:lang w:val="en-US"/>
              </w:rPr>
              <w:t>y</w:t>
            </w:r>
            <w:r w:rsidRPr="00522C65">
              <w:rPr>
                <w:b/>
                <w:bCs/>
              </w:rPr>
              <w:t>(</w:t>
            </w:r>
            <w:r w:rsidRPr="00522C65">
              <w:rPr>
                <w:b/>
                <w:bCs/>
                <w:lang w:val="en-US"/>
              </w:rPr>
              <w:t>x</w:t>
            </w:r>
            <w:r w:rsidRPr="00522C65">
              <w:rPr>
                <w:b/>
                <w:bCs/>
              </w:rPr>
              <w:t>)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0B7B69A2" w14:textId="563F159A" w:rsidR="005914EC" w:rsidRPr="00522C65" w:rsidRDefault="005914EC" w:rsidP="001B6DED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  <w:lang w:val="en-US"/>
              </w:rPr>
              <w:t>E_y</w:t>
            </w:r>
            <w:proofErr w:type="spellEnd"/>
          </w:p>
        </w:tc>
        <w:tc>
          <w:tcPr>
            <w:tcW w:w="1239" w:type="dxa"/>
            <w:shd w:val="clear" w:color="auto" w:fill="F2F2F2"/>
            <w:vAlign w:val="center"/>
          </w:tcPr>
          <w:p w14:paraId="18901357" w14:textId="028E8C30" w:rsidR="005914EC" w:rsidRPr="00522C65" w:rsidRDefault="005914EC" w:rsidP="001B6DED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E_error</w:t>
            </w:r>
            <w:proofErr w:type="spellEnd"/>
          </w:p>
        </w:tc>
        <w:tc>
          <w:tcPr>
            <w:tcW w:w="1240" w:type="dxa"/>
            <w:shd w:val="clear" w:color="auto" w:fill="F2F2F2"/>
            <w:vAlign w:val="center"/>
          </w:tcPr>
          <w:p w14:paraId="6A42BFE1" w14:textId="3ABE0BBB" w:rsidR="005914EC" w:rsidRPr="00522C65" w:rsidRDefault="005914EC" w:rsidP="001B6DED">
            <w:pPr>
              <w:jc w:val="center"/>
              <w:rPr>
                <w:b/>
                <w:bCs/>
                <w:lang w:val="en-US"/>
              </w:rPr>
            </w:pPr>
            <w:proofErr w:type="spellStart"/>
            <w:r>
              <w:rPr>
                <w:b/>
                <w:bCs/>
                <w:lang w:val="en-US"/>
              </w:rPr>
              <w:t>R_y</w:t>
            </w:r>
            <w:proofErr w:type="spellEnd"/>
          </w:p>
        </w:tc>
        <w:tc>
          <w:tcPr>
            <w:tcW w:w="1270" w:type="dxa"/>
            <w:shd w:val="clear" w:color="auto" w:fill="F2F2F2"/>
            <w:vAlign w:val="center"/>
          </w:tcPr>
          <w:p w14:paraId="1DC7FB53" w14:textId="22607513" w:rsidR="005914EC" w:rsidRPr="00522C65" w:rsidRDefault="005914EC" w:rsidP="001B6DED">
            <w:pPr>
              <w:jc w:val="center"/>
              <w:rPr>
                <w:b/>
                <w:bCs/>
                <w:lang w:val="en-US"/>
              </w:rPr>
            </w:pPr>
            <w:proofErr w:type="spellStart"/>
            <w:r>
              <w:rPr>
                <w:b/>
                <w:bCs/>
                <w:lang w:val="en-US"/>
              </w:rPr>
              <w:t>R_error</w:t>
            </w:r>
            <w:proofErr w:type="spellEnd"/>
          </w:p>
        </w:tc>
      </w:tr>
      <w:tr w:rsidR="005914EC" w:rsidRPr="00522C65" w14:paraId="30279124" w14:textId="77777777" w:rsidTr="005914EC">
        <w:trPr>
          <w:trHeight w:val="254"/>
          <w:jc w:val="center"/>
        </w:trPr>
        <w:tc>
          <w:tcPr>
            <w:tcW w:w="901" w:type="dxa"/>
            <w:shd w:val="clear" w:color="auto" w:fill="F2F2F2"/>
            <w:vAlign w:val="center"/>
          </w:tcPr>
          <w:p w14:paraId="50F8D4BD" w14:textId="77777777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</w:t>
            </w:r>
          </w:p>
        </w:tc>
        <w:tc>
          <w:tcPr>
            <w:tcW w:w="1236" w:type="dxa"/>
            <w:shd w:val="clear" w:color="auto" w:fill="F2F2F2"/>
            <w:vAlign w:val="center"/>
          </w:tcPr>
          <w:p w14:paraId="75063EE2" w14:textId="3260AD06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</w:t>
            </w:r>
            <w:r>
              <w:rPr>
                <w:lang w:val="en-US"/>
              </w:rPr>
              <w:t>.0000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0BA75758" w14:textId="31D8CD6B" w:rsidR="005914EC" w:rsidRPr="005914EC" w:rsidRDefault="005914EC" w:rsidP="001B6DED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000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14:paraId="2DCE8C88" w14:textId="5B240710" w:rsidR="005914EC" w:rsidRPr="005914EC" w:rsidRDefault="005914EC" w:rsidP="001B6DED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000</w:t>
            </w:r>
          </w:p>
        </w:tc>
        <w:tc>
          <w:tcPr>
            <w:tcW w:w="1240" w:type="dxa"/>
            <w:shd w:val="clear" w:color="auto" w:fill="F2F2F2"/>
            <w:vAlign w:val="center"/>
          </w:tcPr>
          <w:p w14:paraId="67F214C5" w14:textId="3FA279A0" w:rsidR="005914EC" w:rsidRPr="005914EC" w:rsidRDefault="005914EC" w:rsidP="001B6DED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0000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4D13C1D3" w14:textId="0DA2585F" w:rsidR="005914EC" w:rsidRPr="005914EC" w:rsidRDefault="005914EC" w:rsidP="001B6DED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000</w:t>
            </w:r>
          </w:p>
        </w:tc>
      </w:tr>
      <w:tr w:rsidR="005914EC" w:rsidRPr="00522C65" w14:paraId="6F6273E4" w14:textId="77777777" w:rsidTr="005914EC">
        <w:trPr>
          <w:trHeight w:val="266"/>
          <w:jc w:val="center"/>
        </w:trPr>
        <w:tc>
          <w:tcPr>
            <w:tcW w:w="901" w:type="dxa"/>
            <w:shd w:val="clear" w:color="auto" w:fill="F2F2F2"/>
            <w:vAlign w:val="center"/>
          </w:tcPr>
          <w:p w14:paraId="78F7DEF4" w14:textId="1E611A2C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</w:t>
            </w:r>
            <w:r>
              <w:rPr>
                <w:lang w:val="en-US"/>
              </w:rPr>
              <w:t>4</w:t>
            </w:r>
          </w:p>
        </w:tc>
        <w:tc>
          <w:tcPr>
            <w:tcW w:w="1236" w:type="dxa"/>
            <w:shd w:val="clear" w:color="auto" w:fill="F2F2F2"/>
            <w:vAlign w:val="center"/>
          </w:tcPr>
          <w:p w14:paraId="58311E6A" w14:textId="31D97928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1</w:t>
            </w:r>
            <w:r>
              <w:rPr>
                <w:lang w:val="en-US"/>
              </w:rPr>
              <w:t>66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6F68B860" w14:textId="2824E2AB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000</w:t>
            </w:r>
            <w:r>
              <w:rPr>
                <w:lang w:val="en-US"/>
              </w:rPr>
              <w:t>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14:paraId="1F761BFC" w14:textId="104F0148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</w:t>
            </w:r>
            <w:r>
              <w:rPr>
                <w:lang w:val="en-US"/>
              </w:rPr>
              <w:t>1664</w:t>
            </w:r>
          </w:p>
        </w:tc>
        <w:tc>
          <w:tcPr>
            <w:tcW w:w="1240" w:type="dxa"/>
            <w:shd w:val="clear" w:color="auto" w:fill="F2F2F2"/>
            <w:vAlign w:val="center"/>
          </w:tcPr>
          <w:p w14:paraId="111C559C" w14:textId="7855906F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</w:t>
            </w:r>
            <w:r>
              <w:rPr>
                <w:lang w:val="en-US"/>
              </w:rPr>
              <w:t>166397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070D0AF5" w14:textId="2C2FC142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0</w:t>
            </w:r>
            <w:r>
              <w:rPr>
                <w:lang w:val="en-US"/>
              </w:rPr>
              <w:t>3</w:t>
            </w:r>
          </w:p>
        </w:tc>
      </w:tr>
      <w:tr w:rsidR="005914EC" w:rsidRPr="00522C65" w14:paraId="53F62691" w14:textId="77777777" w:rsidTr="005914EC">
        <w:trPr>
          <w:trHeight w:val="254"/>
          <w:jc w:val="center"/>
        </w:trPr>
        <w:tc>
          <w:tcPr>
            <w:tcW w:w="901" w:type="dxa"/>
            <w:shd w:val="clear" w:color="auto" w:fill="F2F2F2"/>
            <w:vAlign w:val="center"/>
          </w:tcPr>
          <w:p w14:paraId="2F04E059" w14:textId="4307B79F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</w:t>
            </w:r>
            <w:r>
              <w:rPr>
                <w:lang w:val="en-US"/>
              </w:rPr>
              <w:t>8</w:t>
            </w:r>
          </w:p>
        </w:tc>
        <w:tc>
          <w:tcPr>
            <w:tcW w:w="1236" w:type="dxa"/>
            <w:shd w:val="clear" w:color="auto" w:fill="F2F2F2"/>
            <w:vAlign w:val="center"/>
          </w:tcPr>
          <w:p w14:paraId="691F8D2C" w14:textId="0FFBFEC8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</w:t>
            </w:r>
            <w:r>
              <w:rPr>
                <w:lang w:val="en-US"/>
              </w:rPr>
              <w:t>742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7A77BED3" w14:textId="139AF4FD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</w:t>
            </w:r>
            <w:r>
              <w:rPr>
                <w:lang w:val="en-US"/>
              </w:rPr>
              <w:t>32</w:t>
            </w:r>
            <w:r w:rsidRPr="00522C65">
              <w:rPr>
                <w:lang w:val="en-US"/>
              </w:rPr>
              <w:t>00</w:t>
            </w:r>
          </w:p>
        </w:tc>
        <w:tc>
          <w:tcPr>
            <w:tcW w:w="1239" w:type="dxa"/>
            <w:shd w:val="clear" w:color="auto" w:fill="F2F2F2"/>
            <w:vAlign w:val="center"/>
          </w:tcPr>
          <w:p w14:paraId="5EE0AFCB" w14:textId="0A78FB20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</w:t>
            </w:r>
            <w:r>
              <w:rPr>
                <w:lang w:val="en-US"/>
              </w:rPr>
              <w:t>4224</w:t>
            </w:r>
          </w:p>
        </w:tc>
        <w:tc>
          <w:tcPr>
            <w:tcW w:w="1240" w:type="dxa"/>
            <w:shd w:val="clear" w:color="auto" w:fill="F2F2F2"/>
            <w:vAlign w:val="center"/>
          </w:tcPr>
          <w:p w14:paraId="6CC4E46C" w14:textId="3A4DA0BC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1.</w:t>
            </w:r>
            <w:r>
              <w:rPr>
                <w:lang w:val="en-US"/>
              </w:rPr>
              <w:t>742388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587BEFBB" w14:textId="5417B910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</w:t>
            </w:r>
            <w:r>
              <w:rPr>
                <w:lang w:val="en-US"/>
              </w:rPr>
              <w:t>12</w:t>
            </w:r>
          </w:p>
        </w:tc>
      </w:tr>
      <w:tr w:rsidR="005914EC" w:rsidRPr="00522C65" w14:paraId="3383933C" w14:textId="77777777" w:rsidTr="005914EC">
        <w:trPr>
          <w:trHeight w:val="254"/>
          <w:jc w:val="center"/>
        </w:trPr>
        <w:tc>
          <w:tcPr>
            <w:tcW w:w="901" w:type="dxa"/>
            <w:shd w:val="clear" w:color="auto" w:fill="F2F2F2"/>
            <w:vAlign w:val="center"/>
          </w:tcPr>
          <w:p w14:paraId="25326776" w14:textId="6872DE67" w:rsidR="005914EC" w:rsidRPr="00522C65" w:rsidRDefault="005914EC" w:rsidP="001B6D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1236" w:type="dxa"/>
            <w:shd w:val="clear" w:color="auto" w:fill="F2F2F2"/>
            <w:vAlign w:val="center"/>
          </w:tcPr>
          <w:p w14:paraId="19B7EB18" w14:textId="6D58FAE2" w:rsidR="005914EC" w:rsidRPr="00522C65" w:rsidRDefault="005914EC" w:rsidP="001B6D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9584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3FC2A74C" w14:textId="003BB2B9" w:rsidR="005914EC" w:rsidRPr="00522C65" w:rsidRDefault="005914EC" w:rsidP="001B6D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553</w:t>
            </w:r>
          </w:p>
        </w:tc>
        <w:tc>
          <w:tcPr>
            <w:tcW w:w="1239" w:type="dxa"/>
            <w:shd w:val="clear" w:color="auto" w:fill="F2F2F2"/>
            <w:vAlign w:val="center"/>
          </w:tcPr>
          <w:p w14:paraId="2998F590" w14:textId="5A2D1135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</w:t>
            </w:r>
            <w:r>
              <w:rPr>
                <w:lang w:val="en-US"/>
              </w:rPr>
              <w:t>9031</w:t>
            </w:r>
          </w:p>
        </w:tc>
        <w:tc>
          <w:tcPr>
            <w:tcW w:w="1240" w:type="dxa"/>
            <w:shd w:val="clear" w:color="auto" w:fill="F2F2F2"/>
            <w:vAlign w:val="center"/>
          </w:tcPr>
          <w:p w14:paraId="6C115ED1" w14:textId="71941EA0" w:rsidR="005914EC" w:rsidRPr="00522C65" w:rsidRDefault="005914EC" w:rsidP="001B6D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958365</w:t>
            </w:r>
          </w:p>
        </w:tc>
        <w:tc>
          <w:tcPr>
            <w:tcW w:w="1270" w:type="dxa"/>
            <w:shd w:val="clear" w:color="auto" w:fill="F2F2F2"/>
            <w:vAlign w:val="center"/>
          </w:tcPr>
          <w:p w14:paraId="716F5908" w14:textId="4A28DDAD" w:rsidR="005914EC" w:rsidRPr="00522C65" w:rsidRDefault="005914EC" w:rsidP="001B6DED">
            <w:pPr>
              <w:jc w:val="center"/>
              <w:rPr>
                <w:lang w:val="en-US"/>
              </w:rPr>
            </w:pPr>
            <w:r w:rsidRPr="00522C65">
              <w:rPr>
                <w:lang w:val="en-US"/>
              </w:rPr>
              <w:t>0.0000</w:t>
            </w:r>
            <w:r>
              <w:rPr>
                <w:lang w:val="en-US"/>
              </w:rPr>
              <w:t>35</w:t>
            </w:r>
          </w:p>
        </w:tc>
      </w:tr>
    </w:tbl>
    <w:p w14:paraId="7478665E" w14:textId="2298F5A4" w:rsidR="006C4881" w:rsidRDefault="006C4881"/>
    <w:p w14:paraId="61145CF5" w14:textId="653F0EAD" w:rsidR="000613E1" w:rsidRDefault="000613E1"/>
    <w:p w14:paraId="3F22DD5D" w14:textId="3792FC72" w:rsidR="000613E1" w:rsidRDefault="000613E1"/>
    <w:p w14:paraId="1CEB7C14" w14:textId="1103DCDE" w:rsidR="000613E1" w:rsidRDefault="000613E1"/>
    <w:p w14:paraId="5C3CDCB4" w14:textId="25EBDE1A" w:rsidR="000613E1" w:rsidRDefault="000613E1"/>
    <w:p w14:paraId="64B456D2" w14:textId="7573AC26" w:rsidR="000613E1" w:rsidRDefault="000613E1"/>
    <w:p w14:paraId="71A0234A" w14:textId="2776C6E5" w:rsidR="000613E1" w:rsidRDefault="000613E1"/>
    <w:p w14:paraId="12B90028" w14:textId="5E47C483" w:rsidR="000613E1" w:rsidRDefault="000613E1"/>
    <w:p w14:paraId="024AC876" w14:textId="09F8F571" w:rsidR="000613E1" w:rsidRDefault="000613E1"/>
    <w:p w14:paraId="2EECA7BA" w14:textId="47EB5377" w:rsidR="000613E1" w:rsidRDefault="000613E1"/>
    <w:p w14:paraId="29EDE312" w14:textId="262CFBD0" w:rsidR="000613E1" w:rsidRDefault="000613E1"/>
    <w:p w14:paraId="26C51EF9" w14:textId="73420A13" w:rsidR="000613E1" w:rsidRDefault="000613E1"/>
    <w:p w14:paraId="47897004" w14:textId="7E9B1FB1" w:rsidR="000613E1" w:rsidRDefault="000613E1"/>
    <w:p w14:paraId="201BCC21" w14:textId="6572C728" w:rsidR="000613E1" w:rsidRDefault="000613E1"/>
    <w:p w14:paraId="7F4F3A12" w14:textId="1D73BE00" w:rsidR="000613E1" w:rsidRDefault="000613E1"/>
    <w:p w14:paraId="7C4CCA68" w14:textId="28FDF1C4" w:rsidR="000613E1" w:rsidRDefault="000613E1"/>
    <w:p w14:paraId="3130BAF4" w14:textId="3580F8CF" w:rsidR="000613E1" w:rsidRDefault="000613E1"/>
    <w:p w14:paraId="2FD5F2B2" w14:textId="016B5321" w:rsidR="000613E1" w:rsidRDefault="000613E1"/>
    <w:p w14:paraId="0D60D755" w14:textId="6258DED3" w:rsidR="000613E1" w:rsidRPr="000613E1" w:rsidRDefault="000613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очное значение</w:t>
      </w:r>
    </w:p>
    <w:p w14:paraId="5E850ACE" w14:textId="77777777" w:rsidR="000613E1" w:rsidRP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   x         y</w:t>
      </w:r>
    </w:p>
    <w:p w14:paraId="30FC6C82" w14:textId="77777777" w:rsidR="000613E1" w:rsidRP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0  0.0  1.000000</w:t>
      </w:r>
    </w:p>
    <w:p w14:paraId="5EDB91BD" w14:textId="77777777" w:rsidR="000613E1" w:rsidRP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1  0.5  0.713061</w:t>
      </w:r>
    </w:p>
    <w:p w14:paraId="2872E9AF" w14:textId="77777777" w:rsidR="000613E1" w:rsidRP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2  1.0  0.735759</w:t>
      </w:r>
    </w:p>
    <w:p w14:paraId="5B7BB93C" w14:textId="77777777" w:rsidR="000613E1" w:rsidRP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3  1.5  0.946260</w:t>
      </w:r>
    </w:p>
    <w:p w14:paraId="0DCB919A" w14:textId="347E2AC2" w:rsid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4  2.0  1.270671</w:t>
      </w:r>
    </w:p>
    <w:p w14:paraId="16B2EBF3" w14:textId="77777777" w:rsidR="000613E1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</w:p>
    <w:p w14:paraId="06C158D9" w14:textId="5D7C390B" w:rsidR="000613E1" w:rsidRPr="00094B9C" w:rsidRDefault="000613E1" w:rsidP="000613E1">
      <w:pPr>
        <w:spacing w:before="0" w:after="0" w:line="360" w:lineRule="auto"/>
        <w:jc w:val="both"/>
        <w:rPr>
          <w:rFonts w:ascii="Times New Roman" w:hAnsi="Times New Roman" w:cs="Times New Roman"/>
          <w:noProof/>
          <w:color w:val="000000"/>
          <w:sz w:val="28"/>
        </w:rPr>
      </w:pPr>
      <w:r>
        <w:rPr>
          <w:rFonts w:ascii="Times New Roman" w:hAnsi="Times New Roman" w:cs="Times New Roman"/>
          <w:noProof/>
          <w:color w:val="000000"/>
          <w:sz w:val="28"/>
        </w:rPr>
        <w:t>Метод эйлера</w:t>
      </w:r>
      <w:r w:rsidR="00094B9C" w:rsidRPr="00094B9C">
        <w:rPr>
          <w:rFonts w:ascii="Times New Roman" w:hAnsi="Times New Roman" w:cs="Times New Roman"/>
          <w:noProof/>
          <w:color w:val="000000"/>
          <w:sz w:val="28"/>
        </w:rPr>
        <w:t xml:space="preserve"> </w:t>
      </w:r>
      <w:r w:rsidR="00094B9C">
        <w:rPr>
          <w:rFonts w:ascii="Times New Roman" w:hAnsi="Times New Roman" w:cs="Times New Roman"/>
          <w:noProof/>
          <w:color w:val="000000"/>
          <w:sz w:val="28"/>
          <w:lang w:val="en-US"/>
        </w:rPr>
        <w:t>c</w:t>
      </w:r>
      <w:r w:rsidR="00094B9C" w:rsidRPr="00094B9C">
        <w:rPr>
          <w:rFonts w:ascii="Times New Roman" w:hAnsi="Times New Roman" w:cs="Times New Roman"/>
          <w:noProof/>
          <w:color w:val="000000"/>
          <w:sz w:val="28"/>
        </w:rPr>
        <w:t xml:space="preserve"> </w:t>
      </w:r>
      <w:r w:rsidR="00094B9C">
        <w:rPr>
          <w:rFonts w:ascii="Times New Roman" w:hAnsi="Times New Roman" w:cs="Times New Roman"/>
          <w:noProof/>
          <w:color w:val="000000"/>
          <w:sz w:val="28"/>
        </w:rPr>
        <w:t>шагом 0.5</w:t>
      </w:r>
    </w:p>
    <w:p w14:paraId="6B0977A8" w14:textId="74F30194" w:rsidR="00E2064F" w:rsidRP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x    y(x)</w:t>
      </w:r>
    </w:p>
    <w:p w14:paraId="65406070" w14:textId="77777777" w:rsidR="00E2064F" w:rsidRP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0  0.0  1.0000</w:t>
      </w:r>
    </w:p>
    <w:p w14:paraId="71C0A4FE" w14:textId="77777777" w:rsidR="00E2064F" w:rsidRP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1  0.5  0.6000</w:t>
      </w:r>
    </w:p>
    <w:p w14:paraId="06868B3B" w14:textId="77777777" w:rsidR="00E2064F" w:rsidRP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2  1.0  0.5600</w:t>
      </w:r>
    </w:p>
    <w:p w14:paraId="7297F9B9" w14:textId="77777777" w:rsidR="00E2064F" w:rsidRP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3  1.5  0.7360</w:t>
      </w:r>
    </w:p>
    <w:p w14:paraId="28E84126" w14:textId="77777777" w:rsidR="00E2064F" w:rsidRDefault="00E2064F" w:rsidP="00E2064F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E2064F">
        <w:rPr>
          <w:rFonts w:ascii="Times New Roman" w:hAnsi="Times New Roman" w:cs="Times New Roman"/>
          <w:noProof/>
          <w:color w:val="000000"/>
          <w:sz w:val="28"/>
        </w:rPr>
        <w:t>4  2.0  1.0416</w:t>
      </w:r>
    </w:p>
    <w:p w14:paraId="569FA3B0" w14:textId="29908919" w:rsidR="00094B9C" w:rsidRDefault="00094B9C" w:rsidP="00E2064F">
      <w:pPr>
        <w:spacing w:before="0" w:after="0" w:line="360" w:lineRule="auto"/>
        <w:jc w:val="both"/>
        <w:rPr>
          <w:rFonts w:ascii="Times New Roman" w:hAnsi="Times New Roman" w:cs="Times New Roman"/>
          <w:noProof/>
          <w:color w:val="000000"/>
          <w:sz w:val="28"/>
        </w:rPr>
      </w:pPr>
      <w:r>
        <w:rPr>
          <w:rFonts w:ascii="Times New Roman" w:hAnsi="Times New Roman" w:cs="Times New Roman"/>
          <w:noProof/>
          <w:color w:val="000000"/>
          <w:sz w:val="28"/>
        </w:rPr>
        <w:t>Метод эйлера</w:t>
      </w:r>
      <w:r w:rsidRPr="00094B9C">
        <w:rPr>
          <w:rFonts w:ascii="Times New Roman" w:hAnsi="Times New Roman" w:cs="Times New Roman"/>
          <w:noProof/>
          <w:color w:val="000000"/>
          <w:sz w:val="28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8"/>
          <w:lang w:val="en-US"/>
        </w:rPr>
        <w:t>c</w:t>
      </w:r>
      <w:r w:rsidRPr="00094B9C">
        <w:rPr>
          <w:rFonts w:ascii="Times New Roman" w:hAnsi="Times New Roman" w:cs="Times New Roman"/>
          <w:noProof/>
          <w:color w:val="000000"/>
          <w:sz w:val="28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8"/>
        </w:rPr>
        <w:t xml:space="preserve">шагом </w:t>
      </w:r>
      <w:r>
        <w:rPr>
          <w:rFonts w:ascii="Times New Roman" w:hAnsi="Times New Roman" w:cs="Times New Roman"/>
          <w:noProof/>
          <w:color w:val="000000"/>
          <w:sz w:val="28"/>
        </w:rPr>
        <w:t>1</w:t>
      </w:r>
    </w:p>
    <w:p w14:paraId="4239D1D7" w14:textId="77777777" w:rsidR="00094B9C" w:rsidRPr="00094B9C" w:rsidRDefault="00094B9C" w:rsidP="00094B9C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094B9C">
        <w:rPr>
          <w:rFonts w:ascii="Times New Roman" w:hAnsi="Times New Roman" w:cs="Times New Roman"/>
          <w:noProof/>
          <w:color w:val="000000"/>
          <w:sz w:val="28"/>
        </w:rPr>
        <w:t xml:space="preserve">     x  y(x)</w:t>
      </w:r>
    </w:p>
    <w:p w14:paraId="3F340FBB" w14:textId="77777777" w:rsidR="00094B9C" w:rsidRPr="00094B9C" w:rsidRDefault="00094B9C" w:rsidP="00094B9C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094B9C">
        <w:rPr>
          <w:rFonts w:ascii="Times New Roman" w:hAnsi="Times New Roman" w:cs="Times New Roman"/>
          <w:noProof/>
          <w:color w:val="000000"/>
          <w:sz w:val="28"/>
        </w:rPr>
        <w:t>0  0.0  1.00</w:t>
      </w:r>
    </w:p>
    <w:p w14:paraId="4B4C3E9E" w14:textId="77777777" w:rsidR="00094B9C" w:rsidRPr="00094B9C" w:rsidRDefault="00094B9C" w:rsidP="00094B9C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094B9C">
        <w:rPr>
          <w:rFonts w:ascii="Times New Roman" w:hAnsi="Times New Roman" w:cs="Times New Roman"/>
          <w:noProof/>
          <w:color w:val="000000"/>
          <w:sz w:val="28"/>
        </w:rPr>
        <w:t>1  1.0  0.60</w:t>
      </w:r>
    </w:p>
    <w:p w14:paraId="3BAE20A8" w14:textId="470B0A64" w:rsidR="00094B9C" w:rsidRPr="00094B9C" w:rsidRDefault="00094B9C" w:rsidP="00094B9C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 w:rsidRPr="00094B9C">
        <w:rPr>
          <w:rFonts w:ascii="Times New Roman" w:hAnsi="Times New Roman" w:cs="Times New Roman"/>
          <w:noProof/>
          <w:color w:val="000000"/>
          <w:sz w:val="28"/>
        </w:rPr>
        <w:t>2  2.0  0.76</w:t>
      </w:r>
    </w:p>
    <w:p w14:paraId="1EC0AFF4" w14:textId="7F14F040" w:rsidR="000613E1" w:rsidRDefault="000613E1" w:rsidP="000613E1">
      <w:pPr>
        <w:rPr>
          <w:sz w:val="28"/>
          <w:szCs w:val="28"/>
        </w:rPr>
      </w:pPr>
      <w:r>
        <w:rPr>
          <w:sz w:val="28"/>
          <w:szCs w:val="28"/>
        </w:rPr>
        <w:t xml:space="preserve">Оценить погрешность </w:t>
      </w:r>
    </w:p>
    <w:p w14:paraId="72417776" w14:textId="77777777" w:rsidR="000613E1" w:rsidRPr="00853D1E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x    </w:t>
      </w:r>
      <w:r>
        <w:rPr>
          <w:rFonts w:ascii="Times New Roman" w:hAnsi="Times New Roman" w:cs="Times New Roman"/>
          <w:noProof/>
          <w:color w:val="000000"/>
          <w:sz w:val="28"/>
          <w:lang w:val="es-MX"/>
        </w:rPr>
        <w:t>E</w:t>
      </w:r>
    </w:p>
    <w:p w14:paraId="5BB30396" w14:textId="3B821354" w:rsidR="000613E1" w:rsidRPr="00853D1E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  <w:lang w:val="es-MX"/>
        </w:rPr>
      </w:pPr>
      <w:r>
        <w:rPr>
          <w:rFonts w:ascii="Times New Roman" w:hAnsi="Times New Roman" w:cs="Times New Roman"/>
          <w:noProof/>
          <w:color w:val="000000"/>
          <w:sz w:val="28"/>
        </w:rPr>
        <w:t xml:space="preserve">   </w:t>
      </w:r>
      <w:r w:rsidR="00094B9C">
        <w:rPr>
          <w:rFonts w:ascii="Times New Roman" w:hAnsi="Times New Roman" w:cs="Times New Roman"/>
          <w:noProof/>
          <w:color w:val="000000"/>
          <w:sz w:val="28"/>
        </w:rPr>
        <w:t>1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</w:t>
      </w:r>
      <w:r>
        <w:rPr>
          <w:rFonts w:ascii="Times New Roman" w:hAnsi="Times New Roman" w:cs="Times New Roman"/>
          <w:noProof/>
          <w:color w:val="000000"/>
          <w:sz w:val="28"/>
        </w:rPr>
        <w:t>1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>.</w:t>
      </w:r>
      <w:r>
        <w:rPr>
          <w:rFonts w:ascii="Times New Roman" w:hAnsi="Times New Roman" w:cs="Times New Roman"/>
          <w:noProof/>
          <w:color w:val="000000"/>
          <w:sz w:val="28"/>
        </w:rPr>
        <w:t>0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</w:t>
      </w:r>
      <w:r w:rsidRPr="000613E1">
        <w:rPr>
          <w:rFonts w:ascii="Times New Roman" w:hAnsi="Times New Roman" w:cs="Times New Roman"/>
          <w:noProof/>
          <w:color w:val="000000"/>
          <w:sz w:val="28"/>
          <w:lang w:val="es-MX"/>
        </w:rPr>
        <w:t>0.</w:t>
      </w:r>
      <w:r w:rsidR="00094B9C">
        <w:rPr>
          <w:rFonts w:ascii="Times New Roman" w:hAnsi="Times New Roman" w:cs="Times New Roman"/>
          <w:noProof/>
          <w:color w:val="000000"/>
          <w:sz w:val="28"/>
        </w:rPr>
        <w:t>4</w:t>
      </w:r>
    </w:p>
    <w:p w14:paraId="76C4C02C" w14:textId="3893437C" w:rsidR="00094B9C" w:rsidRPr="000613E1" w:rsidRDefault="000613E1" w:rsidP="00094B9C">
      <w:pPr>
        <w:spacing w:before="0" w:after="0" w:line="360" w:lineRule="auto"/>
        <w:jc w:val="center"/>
        <w:rPr>
          <w:rFonts w:ascii="Times New Roman" w:hAnsi="Times New Roman" w:cs="Times New Roman"/>
          <w:noProof/>
          <w:color w:val="000000"/>
          <w:sz w:val="28"/>
        </w:rPr>
      </w:pPr>
      <w:r>
        <w:rPr>
          <w:rFonts w:ascii="Times New Roman" w:hAnsi="Times New Roman" w:cs="Times New Roman"/>
          <w:noProof/>
          <w:color w:val="000000"/>
          <w:sz w:val="28"/>
        </w:rPr>
        <w:t xml:space="preserve">     </w:t>
      </w:r>
      <w:r w:rsidR="00094B9C">
        <w:rPr>
          <w:rFonts w:ascii="Times New Roman" w:hAnsi="Times New Roman" w:cs="Times New Roman"/>
          <w:noProof/>
          <w:color w:val="000000"/>
          <w:sz w:val="28"/>
        </w:rPr>
        <w:t>2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</w:t>
      </w:r>
      <w:r>
        <w:rPr>
          <w:rFonts w:ascii="Times New Roman" w:hAnsi="Times New Roman" w:cs="Times New Roman"/>
          <w:noProof/>
          <w:color w:val="000000"/>
          <w:sz w:val="28"/>
        </w:rPr>
        <w:t>2.0</w:t>
      </w:r>
      <w:r w:rsidRPr="00853D1E">
        <w:rPr>
          <w:rFonts w:ascii="Times New Roman" w:hAnsi="Times New Roman" w:cs="Times New Roman"/>
          <w:noProof/>
          <w:color w:val="000000"/>
          <w:sz w:val="28"/>
          <w:lang w:val="es-MX"/>
        </w:rPr>
        <w:t xml:space="preserve">  </w:t>
      </w:r>
      <w:r w:rsidRPr="008E0207">
        <w:rPr>
          <w:rFonts w:ascii="Times New Roman" w:hAnsi="Times New Roman" w:cs="Times New Roman"/>
          <w:noProof/>
          <w:color w:val="000000"/>
          <w:sz w:val="28"/>
          <w:lang w:val="es-MX"/>
        </w:rPr>
        <w:t>0.</w:t>
      </w:r>
      <w:r w:rsidR="00E2064F">
        <w:rPr>
          <w:rFonts w:ascii="Times New Roman" w:hAnsi="Times New Roman" w:cs="Times New Roman"/>
          <w:noProof/>
          <w:color w:val="000000"/>
          <w:sz w:val="28"/>
        </w:rPr>
        <w:t>152</w:t>
      </w:r>
    </w:p>
    <w:p w14:paraId="0F0BC727" w14:textId="77777777" w:rsidR="000613E1" w:rsidRPr="008E0207" w:rsidRDefault="000613E1" w:rsidP="000613E1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  <w:lang w:val="es-MX"/>
        </w:rPr>
      </w:pPr>
    </w:p>
    <w:p w14:paraId="6151B997" w14:textId="5064C3FB" w:rsidR="000613E1" w:rsidRPr="000613E1" w:rsidRDefault="000613E1" w:rsidP="000613E1">
      <w:pPr>
        <w:rPr>
          <w:sz w:val="28"/>
          <w:szCs w:val="28"/>
        </w:rPr>
      </w:pPr>
    </w:p>
    <w:sectPr w:rsidR="000613E1" w:rsidRPr="000613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skaydiaCove Nerd Font">
    <w:altName w:val="Arial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E065EE"/>
    <w:multiLevelType w:val="hybridMultilevel"/>
    <w:tmpl w:val="7B12E536"/>
    <w:lvl w:ilvl="0" w:tplc="2B4454D2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4F637A"/>
    <w:multiLevelType w:val="hybridMultilevel"/>
    <w:tmpl w:val="C30AECAC"/>
    <w:lvl w:ilvl="0" w:tplc="C4126EF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9C67CDF"/>
    <w:multiLevelType w:val="hybridMultilevel"/>
    <w:tmpl w:val="9528BC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/>
  <w:defaultTabStop w:val="708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048C"/>
    <w:rsid w:val="00012BD0"/>
    <w:rsid w:val="00056A46"/>
    <w:rsid w:val="000613E1"/>
    <w:rsid w:val="00083D66"/>
    <w:rsid w:val="00094B9C"/>
    <w:rsid w:val="00103C8D"/>
    <w:rsid w:val="00220D55"/>
    <w:rsid w:val="00274B22"/>
    <w:rsid w:val="00386C64"/>
    <w:rsid w:val="004157F2"/>
    <w:rsid w:val="004F03AA"/>
    <w:rsid w:val="004F17B1"/>
    <w:rsid w:val="00562B61"/>
    <w:rsid w:val="005914EC"/>
    <w:rsid w:val="00636D90"/>
    <w:rsid w:val="006C4881"/>
    <w:rsid w:val="007F292F"/>
    <w:rsid w:val="008217BB"/>
    <w:rsid w:val="00853D1E"/>
    <w:rsid w:val="008966BB"/>
    <w:rsid w:val="008C3581"/>
    <w:rsid w:val="008E0207"/>
    <w:rsid w:val="0092577A"/>
    <w:rsid w:val="009B1B18"/>
    <w:rsid w:val="00A54D3E"/>
    <w:rsid w:val="00B366F9"/>
    <w:rsid w:val="00B40814"/>
    <w:rsid w:val="00BF081A"/>
    <w:rsid w:val="00C2476B"/>
    <w:rsid w:val="00C90260"/>
    <w:rsid w:val="00D16E06"/>
    <w:rsid w:val="00D4048C"/>
    <w:rsid w:val="00D64E50"/>
    <w:rsid w:val="00D915D0"/>
    <w:rsid w:val="00E2064F"/>
    <w:rsid w:val="00F21C5C"/>
    <w:rsid w:val="00FD2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0B36DB"/>
  <w15:chartTrackingRefBased/>
  <w15:docId w15:val="{F6491DF3-2945-4163-8E64-025770D67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4048C"/>
    <w:pPr>
      <w:spacing w:before="100" w:after="200" w:line="276" w:lineRule="auto"/>
    </w:pPr>
    <w:rPr>
      <w:kern w:val="0"/>
      <w:sz w:val="20"/>
      <w:szCs w:val="20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FD285A"/>
    <w:pPr>
      <w:keepNext/>
      <w:keepLines/>
      <w:spacing w:before="240" w:after="0" w:line="360" w:lineRule="auto"/>
      <w:outlineLvl w:val="0"/>
    </w:pPr>
    <w:rPr>
      <w:rFonts w:asciiTheme="majorBidi" w:eastAsiaTheme="majorEastAsia" w:hAnsiTheme="majorBidi" w:cstheme="majorBidi"/>
      <w:sz w:val="28"/>
      <w:szCs w:val="32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D285A"/>
    <w:pPr>
      <w:keepNext/>
      <w:keepLines/>
      <w:spacing w:before="40" w:after="0" w:line="360" w:lineRule="auto"/>
      <w:outlineLvl w:val="1"/>
    </w:pPr>
    <w:rPr>
      <w:rFonts w:asciiTheme="majorBidi" w:eastAsiaTheme="majorEastAsia" w:hAnsiTheme="majorBidi" w:cstheme="majorBidi"/>
      <w:sz w:val="28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D285A"/>
    <w:rPr>
      <w:rFonts w:asciiTheme="majorBidi" w:eastAsiaTheme="majorEastAsia" w:hAnsiTheme="majorBidi" w:cstheme="majorBidi"/>
      <w:kern w:val="0"/>
      <w:sz w:val="28"/>
      <w:szCs w:val="32"/>
      <w:lang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rsid w:val="00FD285A"/>
    <w:rPr>
      <w:rFonts w:asciiTheme="majorBidi" w:eastAsiaTheme="majorEastAsia" w:hAnsiTheme="majorBidi" w:cstheme="majorBidi"/>
      <w:kern w:val="0"/>
      <w:sz w:val="28"/>
      <w:szCs w:val="26"/>
      <w:lang w:eastAsia="ru-RU"/>
      <w14:ligatures w14:val="none"/>
    </w:rPr>
  </w:style>
  <w:style w:type="paragraph" w:styleId="a3">
    <w:name w:val="Title"/>
    <w:basedOn w:val="a"/>
    <w:next w:val="a"/>
    <w:link w:val="a4"/>
    <w:uiPriority w:val="10"/>
    <w:qFormat/>
    <w:rsid w:val="00BF081A"/>
    <w:pPr>
      <w:spacing w:after="0" w:line="360" w:lineRule="auto"/>
      <w:contextualSpacing/>
    </w:pPr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</w:rPr>
  </w:style>
  <w:style w:type="character" w:customStyle="1" w:styleId="a4">
    <w:name w:val="Заголовок Знак"/>
    <w:basedOn w:val="a0"/>
    <w:link w:val="a3"/>
    <w:uiPriority w:val="10"/>
    <w:rsid w:val="00BF081A"/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  <w14:ligatures w14:val="none"/>
    </w:rPr>
  </w:style>
  <w:style w:type="character" w:customStyle="1" w:styleId="Code">
    <w:name w:val="Code Знак"/>
    <w:basedOn w:val="a0"/>
    <w:link w:val="Code0"/>
    <w:locked/>
    <w:rsid w:val="00D4048C"/>
    <w:rPr>
      <w:rFonts w:ascii="CaskaydiaCove Nerd Font" w:hAnsi="CaskaydiaCove Nerd Font" w:cs="Times New Roman"/>
      <w:kern w:val="0"/>
      <w:sz w:val="20"/>
      <w:szCs w:val="28"/>
      <w14:ligatures w14:val="none"/>
    </w:rPr>
  </w:style>
  <w:style w:type="paragraph" w:customStyle="1" w:styleId="Code0">
    <w:name w:val="Code"/>
    <w:basedOn w:val="a"/>
    <w:next w:val="a"/>
    <w:link w:val="Code"/>
    <w:qFormat/>
    <w:rsid w:val="00D4048C"/>
    <w:pPr>
      <w:spacing w:line="240" w:lineRule="auto"/>
      <w:contextualSpacing/>
    </w:pPr>
    <w:rPr>
      <w:rFonts w:ascii="CaskaydiaCove Nerd Font" w:hAnsi="CaskaydiaCove Nerd Font" w:cs="Times New Roman"/>
      <w:szCs w:val="28"/>
    </w:rPr>
  </w:style>
  <w:style w:type="paragraph" w:styleId="a5">
    <w:name w:val="List Paragraph"/>
    <w:basedOn w:val="a"/>
    <w:uiPriority w:val="34"/>
    <w:qFormat/>
    <w:rsid w:val="00D4048C"/>
    <w:pPr>
      <w:ind w:left="720"/>
      <w:contextualSpacing/>
    </w:pPr>
  </w:style>
  <w:style w:type="paragraph" w:styleId="5">
    <w:name w:val="List Number 5"/>
    <w:basedOn w:val="a"/>
    <w:uiPriority w:val="99"/>
    <w:unhideWhenUsed/>
    <w:rsid w:val="00D4048C"/>
    <w:pPr>
      <w:tabs>
        <w:tab w:val="num" w:pos="1660"/>
      </w:tabs>
      <w:spacing w:before="0" w:after="0" w:line="240" w:lineRule="auto"/>
      <w:ind w:left="1660" w:hanging="360"/>
    </w:pPr>
    <w:rPr>
      <w:rFonts w:ascii="Times New Roman" w:eastAsia="Times New Roman" w:hAnsi="Times New Roman" w:cs="Times New Roman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D4048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D4048C"/>
    <w:rPr>
      <w:rFonts w:ascii="Courier New" w:eastAsia="Times New Roman" w:hAnsi="Courier New" w:cs="Courier New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69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143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36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06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602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85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58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7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7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4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5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7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29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7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65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12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946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82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0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025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71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01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1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0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9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85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15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034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66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77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5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95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31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66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2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63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1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3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2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1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7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2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5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2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0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0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0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10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00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60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2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8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8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6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36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6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36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8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09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20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2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77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7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3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9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9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38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94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49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13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07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73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0</TotalTime>
  <Pages>1</Pages>
  <Words>604</Words>
  <Characters>344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 Vasilyev</dc:creator>
  <cp:keywords/>
  <dc:description/>
  <cp:lastModifiedBy>Клещ</cp:lastModifiedBy>
  <cp:revision>26</cp:revision>
  <dcterms:created xsi:type="dcterms:W3CDTF">2023-11-09T08:52:00Z</dcterms:created>
  <dcterms:modified xsi:type="dcterms:W3CDTF">2023-12-01T16:36:00Z</dcterms:modified>
</cp:coreProperties>
</file>